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8E344" w14:textId="77777777" w:rsidR="00743BA4" w:rsidRPr="00D978AE" w:rsidRDefault="00743BA4" w:rsidP="00743BA4">
      <w:pPr>
        <w:pStyle w:val="a7"/>
        <w:numPr>
          <w:ilvl w:val="0"/>
          <w:numId w:val="27"/>
        </w:numPr>
        <w:spacing w:afterLines="50" w:after="156" w:line="360" w:lineRule="exact"/>
        <w:ind w:firstLineChars="0"/>
        <w:rPr>
          <w:rFonts w:ascii="Times New Roman" w:hAnsi="Times New Roman" w:cs="Times New Roman"/>
          <w:sz w:val="22"/>
        </w:rPr>
      </w:pPr>
      <w:r w:rsidRPr="00320ECA">
        <w:rPr>
          <w:rFonts w:cstheme="minorHAnsi"/>
        </w:rPr>
        <w:t>(30’)</w:t>
      </w:r>
      <w:r>
        <w:rPr>
          <w:rFonts w:cstheme="minorHAnsi"/>
        </w:rPr>
        <w:t xml:space="preserve"> </w:t>
      </w:r>
      <w:r w:rsidRPr="00D978AE">
        <w:rPr>
          <w:rFonts w:ascii="Times New Roman" w:hAnsi="Times New Roman" w:cs="Times New Roman"/>
        </w:rPr>
        <w:t>Consider the LTI system</w:t>
      </w:r>
    </w:p>
    <w:p w14:paraId="0423825F" w14:textId="59F77DCA" w:rsidR="00743BA4" w:rsidRPr="00D978AE" w:rsidRDefault="00743BA4" w:rsidP="00743BA4">
      <w:pPr>
        <w:pStyle w:val="MTDisplayEquation"/>
        <w:rPr>
          <w:rFonts w:ascii="Times New Roman" w:hAnsi="Times New Roman" w:cs="Times New Roman"/>
        </w:rPr>
      </w:pPr>
      <w:r w:rsidRPr="00D978AE">
        <w:rPr>
          <w:rFonts w:ascii="Times New Roman" w:hAnsi="Times New Roman" w:cs="Times New Roman"/>
        </w:rPr>
        <w:tab/>
      </w:r>
      <w:r w:rsidRPr="00D978AE">
        <w:rPr>
          <w:rFonts w:ascii="Times New Roman" w:hAnsi="Times New Roman" w:cs="Times New Roman"/>
          <w:position w:val="-24"/>
        </w:rPr>
        <w:object w:dxaOrig="1040" w:dyaOrig="580" w14:anchorId="097765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28.9pt" o:ole="">
            <v:imagedata r:id="rId8" o:title=""/>
          </v:shape>
          <o:OLEObject Type="Embed" ProgID="Equation.DSMT4" ShapeID="_x0000_i1025" DrawAspect="Content" ObjectID="_1795852021" r:id="rId9"/>
        </w:object>
      </w:r>
      <w:r w:rsidRPr="00D978AE">
        <w:rPr>
          <w:rFonts w:ascii="Times New Roman" w:hAnsi="Times New Roman" w:cs="Times New Roman"/>
        </w:rPr>
        <w:t xml:space="preserve"> </w:t>
      </w:r>
      <w:r w:rsidRPr="00D978AE">
        <w:rPr>
          <w:rFonts w:ascii="Times New Roman" w:hAnsi="Times New Roman" w:cs="Times New Roman"/>
        </w:rPr>
        <w:tab/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MACROBUTTON MTPlaceRef \* MERGEFORMAT </w:instrText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SEQ MTEqn \h \* MERGEFORMAT </w:instrText>
      </w:r>
      <w:r w:rsidRPr="00D978AE">
        <w:rPr>
          <w:rFonts w:ascii="Times New Roman" w:hAnsi="Times New Roman" w:cs="Times New Roman"/>
        </w:rPr>
        <w:fldChar w:fldCharType="end"/>
      </w:r>
      <w:r w:rsidRPr="00D978AE">
        <w:rPr>
          <w:rFonts w:ascii="Times New Roman" w:hAnsi="Times New Roman" w:cs="Times New Roman"/>
        </w:rPr>
        <w:instrText>(</w:instrText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SEQ MTEqn \c \* Arabic \* MERGEFORMAT </w:instrText>
      </w:r>
      <w:r w:rsidRPr="00D978AE">
        <w:rPr>
          <w:rFonts w:ascii="Times New Roman" w:hAnsi="Times New Roman" w:cs="Times New Roman"/>
        </w:rPr>
        <w:fldChar w:fldCharType="separate"/>
      </w:r>
      <w:r w:rsidR="00D978AE" w:rsidRPr="00D978AE">
        <w:rPr>
          <w:rFonts w:ascii="Times New Roman" w:hAnsi="Times New Roman" w:cs="Times New Roman"/>
          <w:noProof/>
        </w:rPr>
        <w:instrText>1</w:instrText>
      </w:r>
      <w:r w:rsidRPr="00D978AE">
        <w:rPr>
          <w:rFonts w:ascii="Times New Roman" w:hAnsi="Times New Roman" w:cs="Times New Roman"/>
        </w:rPr>
        <w:fldChar w:fldCharType="end"/>
      </w:r>
      <w:r w:rsidRPr="00D978AE">
        <w:rPr>
          <w:rFonts w:ascii="Times New Roman" w:hAnsi="Times New Roman" w:cs="Times New Roman"/>
        </w:rPr>
        <w:instrText>)</w:instrText>
      </w:r>
      <w:r w:rsidRPr="00D978AE">
        <w:rPr>
          <w:rFonts w:ascii="Times New Roman" w:hAnsi="Times New Roman" w:cs="Times New Roman"/>
        </w:rPr>
        <w:fldChar w:fldCharType="end"/>
      </w:r>
    </w:p>
    <w:p w14:paraId="614D21BE" w14:textId="77777777" w:rsidR="00743BA4" w:rsidRPr="00D978AE" w:rsidRDefault="00743BA4" w:rsidP="00743BA4">
      <w:pPr>
        <w:pStyle w:val="a7"/>
        <w:spacing w:afterLines="50" w:after="156" w:line="360" w:lineRule="exact"/>
        <w:ind w:left="357" w:firstLineChars="0" w:firstLine="0"/>
        <w:rPr>
          <w:rFonts w:ascii="Times New Roman" w:hAnsi="Times New Roman" w:cs="Times New Roman"/>
          <w:sz w:val="22"/>
        </w:rPr>
      </w:pPr>
      <w:r w:rsidRPr="00D978AE">
        <w:rPr>
          <w:rFonts w:ascii="Times New Roman" w:hAnsi="Times New Roman" w:cs="Times New Roman"/>
          <w:sz w:val="22"/>
        </w:rPr>
        <w:t xml:space="preserve">where </w:t>
      </w:r>
      <w:r w:rsidRPr="00D978AE">
        <w:rPr>
          <w:rFonts w:ascii="Times New Roman" w:hAnsi="Times New Roman" w:cs="Times New Roman"/>
          <w:position w:val="-6"/>
          <w:sz w:val="22"/>
        </w:rPr>
        <w:object w:dxaOrig="600" w:dyaOrig="279" w14:anchorId="447CB7D0">
          <v:shape id="_x0000_i1026" type="#_x0000_t75" style="width:30pt;height:13.9pt" o:ole="">
            <v:imagedata r:id="rId10" o:title=""/>
          </v:shape>
          <o:OLEObject Type="Embed" ProgID="Equation.DSMT4" ShapeID="_x0000_i1026" DrawAspect="Content" ObjectID="_1795852022" r:id="rId11"/>
        </w:object>
      </w:r>
      <w:r w:rsidRPr="00D978AE">
        <w:rPr>
          <w:rFonts w:ascii="Times New Roman" w:hAnsi="Times New Roman" w:cs="Times New Roman"/>
          <w:sz w:val="22"/>
        </w:rPr>
        <w:t xml:space="preserve"> is the state, </w:t>
      </w:r>
      <w:r w:rsidRPr="00D978AE">
        <w:rPr>
          <w:rFonts w:ascii="Times New Roman" w:hAnsi="Times New Roman" w:cs="Times New Roman"/>
          <w:position w:val="-6"/>
          <w:sz w:val="22"/>
        </w:rPr>
        <w:object w:dxaOrig="600" w:dyaOrig="279" w14:anchorId="7FA46CC4">
          <v:shape id="_x0000_i1027" type="#_x0000_t75" style="width:30pt;height:13.9pt" o:ole="">
            <v:imagedata r:id="rId12" o:title=""/>
          </v:shape>
          <o:OLEObject Type="Embed" ProgID="Equation.DSMT4" ShapeID="_x0000_i1027" DrawAspect="Content" ObjectID="_1795852023" r:id="rId13"/>
        </w:object>
      </w:r>
      <w:r w:rsidRPr="00D978AE">
        <w:rPr>
          <w:rFonts w:ascii="Times New Roman" w:hAnsi="Times New Roman" w:cs="Times New Roman"/>
          <w:sz w:val="22"/>
        </w:rPr>
        <w:t xml:space="preserve"> is the input, and </w:t>
      </w:r>
      <w:r w:rsidRPr="00D978AE">
        <w:rPr>
          <w:rFonts w:ascii="Times New Roman" w:hAnsi="Times New Roman" w:cs="Times New Roman"/>
          <w:position w:val="-10"/>
          <w:sz w:val="22"/>
        </w:rPr>
        <w:object w:dxaOrig="620" w:dyaOrig="320" w14:anchorId="61EDA2F9">
          <v:shape id="_x0000_i1028" type="#_x0000_t75" style="width:31.05pt;height:16.05pt" o:ole="">
            <v:imagedata r:id="rId14" o:title=""/>
          </v:shape>
          <o:OLEObject Type="Embed" ProgID="Equation.DSMT4" ShapeID="_x0000_i1028" DrawAspect="Content" ObjectID="_1795852024" r:id="rId15"/>
        </w:object>
      </w:r>
      <w:r w:rsidRPr="00D978AE">
        <w:rPr>
          <w:rFonts w:ascii="Times New Roman" w:hAnsi="Times New Roman" w:cs="Times New Roman"/>
          <w:sz w:val="22"/>
        </w:rPr>
        <w:t xml:space="preserve"> is the </w:t>
      </w:r>
      <w:proofErr w:type="gramStart"/>
      <w:r w:rsidRPr="00D978AE">
        <w:rPr>
          <w:rFonts w:ascii="Times New Roman" w:hAnsi="Times New Roman" w:cs="Times New Roman"/>
          <w:sz w:val="22"/>
        </w:rPr>
        <w:t>output.</w:t>
      </w:r>
      <w:proofErr w:type="gramEnd"/>
      <w:r w:rsidRPr="00D978AE">
        <w:rPr>
          <w:rFonts w:ascii="Times New Roman" w:hAnsi="Times New Roman" w:cs="Times New Roman"/>
          <w:sz w:val="22"/>
        </w:rPr>
        <w:t xml:space="preserve">  Suppose that </w:t>
      </w:r>
      <w:r w:rsidRPr="00D978AE">
        <w:rPr>
          <w:rFonts w:ascii="Times New Roman" w:hAnsi="Times New Roman" w:cs="Times New Roman"/>
          <w:position w:val="-10"/>
          <w:sz w:val="22"/>
        </w:rPr>
        <w:object w:dxaOrig="560" w:dyaOrig="300" w14:anchorId="74920963">
          <v:shape id="_x0000_i1029" type="#_x0000_t75" style="width:28.1pt;height:15pt" o:ole="">
            <v:imagedata r:id="rId16" o:title=""/>
          </v:shape>
          <o:OLEObject Type="Embed" ProgID="Equation.DSMT4" ShapeID="_x0000_i1029" DrawAspect="Content" ObjectID="_1795852025" r:id="rId17"/>
        </w:object>
      </w:r>
      <w:r w:rsidRPr="00D978AE">
        <w:rPr>
          <w:rFonts w:ascii="Times New Roman" w:hAnsi="Times New Roman" w:cs="Times New Roman"/>
          <w:sz w:val="22"/>
        </w:rPr>
        <w:t xml:space="preserve"> is observable. Show that there exists a suitable matrix </w:t>
      </w:r>
      <w:r w:rsidRPr="00D978AE">
        <w:rPr>
          <w:rFonts w:ascii="Times New Roman" w:hAnsi="Times New Roman" w:cs="Times New Roman"/>
          <w:position w:val="-4"/>
          <w:sz w:val="22"/>
        </w:rPr>
        <w:object w:dxaOrig="760" w:dyaOrig="260" w14:anchorId="217F207D">
          <v:shape id="_x0000_i1030" type="#_x0000_t75" style="width:38.3pt;height:12.6pt" o:ole="">
            <v:imagedata r:id="rId18" o:title=""/>
          </v:shape>
          <o:OLEObject Type="Embed" ProgID="Equation.DSMT4" ShapeID="_x0000_i1030" DrawAspect="Content" ObjectID="_1795852026" r:id="rId19"/>
        </w:object>
      </w:r>
      <w:r w:rsidRPr="00D978AE">
        <w:rPr>
          <w:rFonts w:ascii="Times New Roman" w:hAnsi="Times New Roman" w:cs="Times New Roman"/>
          <w:sz w:val="22"/>
        </w:rPr>
        <w:t xml:space="preserve">, such that all eigenvalues of </w:t>
      </w:r>
      <w:r w:rsidRPr="00D978AE">
        <w:rPr>
          <w:rFonts w:ascii="Times New Roman" w:hAnsi="Times New Roman" w:cs="Times New Roman"/>
          <w:position w:val="-6"/>
          <w:sz w:val="22"/>
        </w:rPr>
        <w:object w:dxaOrig="660" w:dyaOrig="240" w14:anchorId="250E2943">
          <v:shape id="_x0000_i1031" type="#_x0000_t75" style="width:33.2pt;height:12.05pt" o:ole="">
            <v:imagedata r:id="rId20" o:title=""/>
          </v:shape>
          <o:OLEObject Type="Embed" ProgID="Equation.DSMT4" ShapeID="_x0000_i1031" DrawAspect="Content" ObjectID="_1795852027" r:id="rId21"/>
        </w:object>
      </w:r>
      <w:r w:rsidRPr="00D978AE">
        <w:rPr>
          <w:rFonts w:ascii="Times New Roman" w:hAnsi="Times New Roman" w:cs="Times New Roman"/>
          <w:sz w:val="22"/>
        </w:rPr>
        <w:t xml:space="preserve"> can be arbitrarily assigned.  </w:t>
      </w:r>
    </w:p>
    <w:p w14:paraId="67146ECE" w14:textId="77777777" w:rsidR="00743BA4" w:rsidRPr="00D978AE" w:rsidRDefault="00743BA4" w:rsidP="00743BA4">
      <w:pPr>
        <w:pStyle w:val="a7"/>
        <w:numPr>
          <w:ilvl w:val="0"/>
          <w:numId w:val="27"/>
        </w:numPr>
        <w:snapToGrid w:val="0"/>
        <w:spacing w:line="360" w:lineRule="exact"/>
        <w:ind w:firstLineChars="0"/>
        <w:rPr>
          <w:rFonts w:ascii="Times New Roman" w:hAnsi="Times New Roman" w:cs="Times New Roman"/>
          <w:sz w:val="22"/>
        </w:rPr>
      </w:pPr>
      <w:r w:rsidRPr="00D978AE">
        <w:rPr>
          <w:rFonts w:ascii="Times New Roman" w:hAnsi="Times New Roman" w:cs="Times New Roman"/>
        </w:rPr>
        <w:t>(20</w:t>
      </w:r>
      <w:proofErr w:type="gramStart"/>
      <w:r w:rsidRPr="00D978AE">
        <w:rPr>
          <w:rFonts w:ascii="Times New Roman" w:hAnsi="Times New Roman" w:cs="Times New Roman"/>
        </w:rPr>
        <w:t>’)  Please</w:t>
      </w:r>
      <w:proofErr w:type="gramEnd"/>
      <w:r w:rsidRPr="00D978AE">
        <w:rPr>
          <w:rFonts w:ascii="Times New Roman" w:hAnsi="Times New Roman" w:cs="Times New Roman"/>
        </w:rPr>
        <w:t xml:space="preserve"> show that whether the following system can be stabilized by a state feedback control </w:t>
      </w:r>
      <w:r w:rsidRPr="00D978AE">
        <w:rPr>
          <w:rFonts w:ascii="Times New Roman" w:hAnsi="Times New Roman" w:cs="Times New Roman"/>
          <w:position w:val="-6"/>
        </w:rPr>
        <w:object w:dxaOrig="560" w:dyaOrig="260" w14:anchorId="2B51BE9E">
          <v:shape id="_x0000_i1032" type="#_x0000_t75" style="width:28.1pt;height:12.6pt" o:ole="">
            <v:imagedata r:id="rId22" o:title=""/>
          </v:shape>
          <o:OLEObject Type="Embed" ProgID="Equation.DSMT4" ShapeID="_x0000_i1032" DrawAspect="Content" ObjectID="_1795852028" r:id="rId23"/>
        </w:object>
      </w:r>
      <w:r w:rsidRPr="00D978AE">
        <w:rPr>
          <w:rFonts w:ascii="Times New Roman" w:hAnsi="Times New Roman" w:cs="Times New Roman"/>
        </w:rPr>
        <w:t xml:space="preserve">. If it does, find a suitable </w:t>
      </w:r>
      <w:r w:rsidRPr="00D978AE">
        <w:rPr>
          <w:rFonts w:ascii="Times New Roman" w:hAnsi="Times New Roman" w:cs="Times New Roman"/>
          <w:position w:val="-6"/>
        </w:rPr>
        <w:object w:dxaOrig="180" w:dyaOrig="260" w14:anchorId="7A0A6D9D">
          <v:shape id="_x0000_i1033" type="#_x0000_t75" style="width:8.85pt;height:12.6pt" o:ole="">
            <v:imagedata r:id="rId24" o:title=""/>
          </v:shape>
          <o:OLEObject Type="Embed" ProgID="Equation.DSMT4" ShapeID="_x0000_i1033" DrawAspect="Content" ObjectID="_1795852029" r:id="rId25"/>
        </w:object>
      </w:r>
      <w:r w:rsidRPr="00D978AE">
        <w:rPr>
          <w:rFonts w:ascii="Times New Roman" w:hAnsi="Times New Roman" w:cs="Times New Roman"/>
        </w:rPr>
        <w:t xml:space="preserve">. </w:t>
      </w:r>
    </w:p>
    <w:p w14:paraId="15EBCD8C" w14:textId="44DE2208" w:rsidR="00743BA4" w:rsidRPr="00D978AE" w:rsidRDefault="00743BA4" w:rsidP="00743BA4">
      <w:pPr>
        <w:pStyle w:val="MTDisplayEquation"/>
        <w:rPr>
          <w:rFonts w:ascii="Times New Roman" w:hAnsi="Times New Roman" w:cs="Times New Roman"/>
        </w:rPr>
      </w:pPr>
      <w:r w:rsidRPr="00D978AE">
        <w:rPr>
          <w:rFonts w:ascii="Times New Roman" w:hAnsi="Times New Roman" w:cs="Times New Roman"/>
        </w:rPr>
        <w:tab/>
      </w:r>
      <w:r w:rsidRPr="00D978AE">
        <w:rPr>
          <w:rFonts w:ascii="Times New Roman" w:hAnsi="Times New Roman" w:cs="Times New Roman"/>
          <w:position w:val="-26"/>
        </w:rPr>
        <w:object w:dxaOrig="1780" w:dyaOrig="620" w14:anchorId="7D1C2567">
          <v:shape id="_x0000_i1034" type="#_x0000_t75" style="width:89.4pt;height:31.05pt" o:ole="">
            <v:imagedata r:id="rId26" o:title=""/>
          </v:shape>
          <o:OLEObject Type="Embed" ProgID="Equation.DSMT4" ShapeID="_x0000_i1034" DrawAspect="Content" ObjectID="_1795852030" r:id="rId27"/>
        </w:object>
      </w:r>
      <w:r w:rsidRPr="00D978AE">
        <w:rPr>
          <w:rFonts w:ascii="Times New Roman" w:hAnsi="Times New Roman" w:cs="Times New Roman"/>
        </w:rPr>
        <w:t xml:space="preserve"> </w:t>
      </w:r>
      <w:r w:rsidRPr="00D978AE">
        <w:rPr>
          <w:rFonts w:ascii="Times New Roman" w:hAnsi="Times New Roman" w:cs="Times New Roman"/>
        </w:rPr>
        <w:tab/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MACROBUTTON MTPlaceRef \* MERGEFORMAT </w:instrText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SEQ MTEqn \h \* MERGEFORMAT </w:instrText>
      </w:r>
      <w:r w:rsidRPr="00D978AE">
        <w:rPr>
          <w:rFonts w:ascii="Times New Roman" w:hAnsi="Times New Roman" w:cs="Times New Roman"/>
        </w:rPr>
        <w:fldChar w:fldCharType="end"/>
      </w:r>
      <w:r w:rsidRPr="00D978AE">
        <w:rPr>
          <w:rFonts w:ascii="Times New Roman" w:hAnsi="Times New Roman" w:cs="Times New Roman"/>
        </w:rPr>
        <w:instrText>(</w:instrText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SEQ MTEqn \c \* Arabic \* MERGEFORMAT </w:instrText>
      </w:r>
      <w:r w:rsidRPr="00D978AE">
        <w:rPr>
          <w:rFonts w:ascii="Times New Roman" w:hAnsi="Times New Roman" w:cs="Times New Roman"/>
        </w:rPr>
        <w:fldChar w:fldCharType="separate"/>
      </w:r>
      <w:r w:rsidR="00D978AE" w:rsidRPr="00D978AE">
        <w:rPr>
          <w:rFonts w:ascii="Times New Roman" w:hAnsi="Times New Roman" w:cs="Times New Roman"/>
          <w:noProof/>
        </w:rPr>
        <w:instrText>2</w:instrText>
      </w:r>
      <w:r w:rsidRPr="00D978AE">
        <w:rPr>
          <w:rFonts w:ascii="Times New Roman" w:hAnsi="Times New Roman" w:cs="Times New Roman"/>
        </w:rPr>
        <w:fldChar w:fldCharType="end"/>
      </w:r>
      <w:r w:rsidRPr="00D978AE">
        <w:rPr>
          <w:rFonts w:ascii="Times New Roman" w:hAnsi="Times New Roman" w:cs="Times New Roman"/>
        </w:rPr>
        <w:instrText>)</w:instrText>
      </w:r>
      <w:r w:rsidRPr="00D978AE">
        <w:rPr>
          <w:rFonts w:ascii="Times New Roman" w:hAnsi="Times New Roman" w:cs="Times New Roman"/>
        </w:rPr>
        <w:fldChar w:fldCharType="end"/>
      </w:r>
    </w:p>
    <w:p w14:paraId="12393F3E" w14:textId="77777777" w:rsidR="00743BA4" w:rsidRPr="00D978AE" w:rsidRDefault="00743BA4" w:rsidP="008F4561">
      <w:pPr>
        <w:snapToGrid w:val="0"/>
        <w:rPr>
          <w:rFonts w:ascii="Times New Roman" w:hAnsi="Times New Roman" w:cs="Times New Roman"/>
          <w:sz w:val="22"/>
        </w:rPr>
      </w:pPr>
    </w:p>
    <w:p w14:paraId="393BD6A9" w14:textId="3C6EE89A" w:rsidR="00743BA4" w:rsidRPr="00D978AE" w:rsidRDefault="00743BA4" w:rsidP="00743BA4">
      <w:pPr>
        <w:pStyle w:val="a7"/>
        <w:numPr>
          <w:ilvl w:val="0"/>
          <w:numId w:val="27"/>
        </w:numPr>
        <w:spacing w:afterLines="50" w:after="156" w:line="360" w:lineRule="exact"/>
        <w:ind w:firstLineChars="0"/>
        <w:rPr>
          <w:rFonts w:ascii="Times New Roman" w:hAnsi="Times New Roman" w:cs="Times New Roman"/>
          <w:sz w:val="22"/>
        </w:rPr>
      </w:pPr>
      <w:r w:rsidRPr="00D978AE">
        <w:rPr>
          <w:rFonts w:ascii="Times New Roman" w:hAnsi="Times New Roman" w:cs="Times New Roman"/>
        </w:rPr>
        <w:t xml:space="preserve">(20’) Consider </w:t>
      </w:r>
      <w:r w:rsidRPr="00D978AE">
        <w:rPr>
          <w:rFonts w:ascii="Times New Roman" w:hAnsi="Times New Roman" w:cs="Times New Roman"/>
          <w:position w:val="-4"/>
        </w:rPr>
        <w:object w:dxaOrig="760" w:dyaOrig="260" w14:anchorId="3BD3ECE9">
          <v:shape id="_x0000_i1035" type="#_x0000_t75" style="width:38.3pt;height:12.6pt" o:ole="">
            <v:imagedata r:id="rId28" o:title=""/>
          </v:shape>
          <o:OLEObject Type="Embed" ProgID="Equation.DSMT4" ShapeID="_x0000_i1035" DrawAspect="Content" ObjectID="_1795852031" r:id="rId29"/>
        </w:object>
      </w:r>
      <w:r w:rsidRPr="00D978AE">
        <w:rPr>
          <w:rFonts w:ascii="Times New Roman" w:hAnsi="Times New Roman" w:cs="Times New Roman"/>
        </w:rPr>
        <w:t xml:space="preserve"> and </w:t>
      </w:r>
      <w:r w:rsidRPr="00D978AE">
        <w:rPr>
          <w:rFonts w:ascii="Times New Roman" w:hAnsi="Times New Roman" w:cs="Times New Roman"/>
          <w:position w:val="-4"/>
        </w:rPr>
        <w:object w:dxaOrig="780" w:dyaOrig="260" w14:anchorId="4C34704C">
          <v:shape id="_x0000_i1036" type="#_x0000_t75" style="width:38.8pt;height:12.6pt" o:ole="">
            <v:imagedata r:id="rId30" o:title=""/>
          </v:shape>
          <o:OLEObject Type="Embed" ProgID="Equation.DSMT4" ShapeID="_x0000_i1036" DrawAspect="Content" ObjectID="_1795852032" r:id="rId31"/>
        </w:object>
      </w:r>
      <w:r w:rsidRPr="00D978AE">
        <w:rPr>
          <w:rFonts w:ascii="Times New Roman" w:hAnsi="Times New Roman" w:cs="Times New Roman"/>
        </w:rPr>
        <w:t xml:space="preserve">. For any matrix </w:t>
      </w:r>
      <w:r w:rsidRPr="00D978AE">
        <w:rPr>
          <w:rFonts w:ascii="Times New Roman" w:hAnsi="Times New Roman" w:cs="Times New Roman"/>
          <w:position w:val="-4"/>
        </w:rPr>
        <w:object w:dxaOrig="820" w:dyaOrig="260" w14:anchorId="12C502A8">
          <v:shape id="_x0000_i1037" type="#_x0000_t75" style="width:40.95pt;height:12.6pt" o:ole="">
            <v:imagedata r:id="rId32" o:title=""/>
          </v:shape>
          <o:OLEObject Type="Embed" ProgID="Equation.DSMT4" ShapeID="_x0000_i1037" DrawAspect="Content" ObjectID="_1795852033" r:id="rId33"/>
        </w:object>
      </w:r>
      <w:r w:rsidRPr="00D978AE">
        <w:rPr>
          <w:rFonts w:ascii="Times New Roman" w:hAnsi="Times New Roman" w:cs="Times New Roman"/>
        </w:rPr>
        <w:t xml:space="preserve">, show that </w:t>
      </w:r>
      <w:r w:rsidRPr="00D978AE">
        <w:rPr>
          <w:rFonts w:ascii="Times New Roman" w:hAnsi="Times New Roman" w:cs="Times New Roman"/>
          <w:position w:val="-10"/>
        </w:rPr>
        <w:object w:dxaOrig="1020" w:dyaOrig="300" w14:anchorId="2B03A1DA">
          <v:shape id="_x0000_i1038" type="#_x0000_t75" style="width:51.1pt;height:15pt" o:ole="">
            <v:imagedata r:id="rId34" o:title=""/>
          </v:shape>
          <o:OLEObject Type="Embed" ProgID="Equation.DSMT4" ShapeID="_x0000_i1038" DrawAspect="Content" ObjectID="_1795852034" r:id="rId35"/>
        </w:object>
      </w:r>
      <w:r w:rsidRPr="00D978AE">
        <w:rPr>
          <w:rFonts w:ascii="Times New Roman" w:hAnsi="Times New Roman" w:cs="Times New Roman"/>
        </w:rPr>
        <w:t xml:space="preserve"> is controllable if and only if </w:t>
      </w:r>
      <w:r w:rsidRPr="00D978AE">
        <w:rPr>
          <w:rFonts w:ascii="Times New Roman" w:hAnsi="Times New Roman" w:cs="Times New Roman"/>
          <w:position w:val="-10"/>
        </w:rPr>
        <w:object w:dxaOrig="560" w:dyaOrig="300" w14:anchorId="4564F239">
          <v:shape id="_x0000_i1039" type="#_x0000_t75" style="width:28.1pt;height:15pt" o:ole="">
            <v:imagedata r:id="rId36" o:title=""/>
          </v:shape>
          <o:OLEObject Type="Embed" ProgID="Equation.DSMT4" ShapeID="_x0000_i1039" DrawAspect="Content" ObjectID="_1795852035" r:id="rId37"/>
        </w:object>
      </w:r>
      <w:r w:rsidRPr="00D978AE">
        <w:rPr>
          <w:rFonts w:ascii="Times New Roman" w:hAnsi="Times New Roman" w:cs="Times New Roman"/>
        </w:rPr>
        <w:t xml:space="preserve"> is controllable.    </w:t>
      </w:r>
    </w:p>
    <w:p w14:paraId="05DE25D5" w14:textId="77777777" w:rsidR="000B67DA" w:rsidRPr="00D978AE" w:rsidRDefault="000B67DA" w:rsidP="000B67DA">
      <w:pPr>
        <w:pStyle w:val="a7"/>
        <w:spacing w:afterLines="50" w:after="156" w:line="360" w:lineRule="exact"/>
        <w:ind w:left="360" w:firstLineChars="0" w:firstLine="0"/>
        <w:rPr>
          <w:rFonts w:ascii="Times New Roman" w:hAnsi="Times New Roman" w:cs="Times New Roman"/>
          <w:sz w:val="22"/>
        </w:rPr>
      </w:pPr>
    </w:p>
    <w:p w14:paraId="47A6E085" w14:textId="77777777" w:rsidR="008F4561" w:rsidRPr="00D978AE" w:rsidRDefault="008F4561" w:rsidP="00743BA4">
      <w:pPr>
        <w:pStyle w:val="a7"/>
        <w:numPr>
          <w:ilvl w:val="0"/>
          <w:numId w:val="27"/>
        </w:numPr>
        <w:spacing w:afterLines="50" w:after="156" w:line="360" w:lineRule="exact"/>
        <w:ind w:firstLineChars="0"/>
        <w:rPr>
          <w:rFonts w:ascii="Times New Roman" w:hAnsi="Times New Roman" w:cs="Times New Roman"/>
          <w:sz w:val="22"/>
        </w:rPr>
      </w:pPr>
      <w:r w:rsidRPr="00D978AE">
        <w:rPr>
          <w:rFonts w:ascii="Times New Roman" w:hAnsi="Times New Roman" w:cs="Times New Roman"/>
        </w:rPr>
        <w:t xml:space="preserve">(30’) Consider the LTI system </w:t>
      </w:r>
    </w:p>
    <w:p w14:paraId="680020F6" w14:textId="2543A53D" w:rsidR="008F4561" w:rsidRPr="00D978AE" w:rsidRDefault="008F4561" w:rsidP="008F4561">
      <w:pPr>
        <w:pStyle w:val="MTDisplayEquation"/>
        <w:rPr>
          <w:rFonts w:ascii="Times New Roman" w:hAnsi="Times New Roman" w:cs="Times New Roman"/>
        </w:rPr>
      </w:pPr>
      <w:r w:rsidRPr="00D978AE">
        <w:rPr>
          <w:rFonts w:ascii="Times New Roman" w:hAnsi="Times New Roman" w:cs="Times New Roman"/>
        </w:rPr>
        <w:tab/>
      </w:r>
      <w:r w:rsidRPr="00D978AE">
        <w:rPr>
          <w:rFonts w:ascii="Times New Roman" w:hAnsi="Times New Roman" w:cs="Times New Roman"/>
          <w:position w:val="-24"/>
        </w:rPr>
        <w:object w:dxaOrig="1040" w:dyaOrig="580" w14:anchorId="4CAD603B">
          <v:shape id="_x0000_i1040" type="#_x0000_t75" style="width:52.2pt;height:28.9pt" o:ole="">
            <v:imagedata r:id="rId38" o:title=""/>
          </v:shape>
          <o:OLEObject Type="Embed" ProgID="Equation.DSMT4" ShapeID="_x0000_i1040" DrawAspect="Content" ObjectID="_1795852036" r:id="rId39"/>
        </w:object>
      </w:r>
      <w:r w:rsidRPr="00D978AE">
        <w:rPr>
          <w:rFonts w:ascii="Times New Roman" w:hAnsi="Times New Roman" w:cs="Times New Roman"/>
        </w:rPr>
        <w:t xml:space="preserve"> </w:t>
      </w:r>
      <w:r w:rsidRPr="00D978AE">
        <w:rPr>
          <w:rFonts w:ascii="Times New Roman" w:hAnsi="Times New Roman" w:cs="Times New Roman"/>
        </w:rPr>
        <w:tab/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MACROBUTTON MTPlaceRef \* MERGEFORMAT </w:instrText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SEQ MTEqn \h \* MERGEFORMAT </w:instrText>
      </w:r>
      <w:r w:rsidRPr="00D978AE">
        <w:rPr>
          <w:rFonts w:ascii="Times New Roman" w:hAnsi="Times New Roman" w:cs="Times New Roman"/>
        </w:rPr>
        <w:fldChar w:fldCharType="end"/>
      </w:r>
      <w:r w:rsidRPr="00D978AE">
        <w:rPr>
          <w:rFonts w:ascii="Times New Roman" w:hAnsi="Times New Roman" w:cs="Times New Roman"/>
        </w:rPr>
        <w:instrText>(</w:instrText>
      </w:r>
      <w:r w:rsidR="00E16477" w:rsidRPr="00D978AE">
        <w:rPr>
          <w:rFonts w:ascii="Times New Roman" w:hAnsi="Times New Roman" w:cs="Times New Roman"/>
        </w:rPr>
        <w:fldChar w:fldCharType="begin"/>
      </w:r>
      <w:r w:rsidR="00E16477" w:rsidRPr="00D978AE">
        <w:rPr>
          <w:rFonts w:ascii="Times New Roman" w:hAnsi="Times New Roman" w:cs="Times New Roman"/>
        </w:rPr>
        <w:instrText xml:space="preserve"> SEQ MTEqn \c \* Arabic \* MERGEFORMAT </w:instrText>
      </w:r>
      <w:r w:rsidR="00E16477" w:rsidRPr="00D978AE">
        <w:rPr>
          <w:rFonts w:ascii="Times New Roman" w:hAnsi="Times New Roman" w:cs="Times New Roman"/>
        </w:rPr>
        <w:fldChar w:fldCharType="separate"/>
      </w:r>
      <w:r w:rsidR="00D978AE" w:rsidRPr="00D978AE">
        <w:rPr>
          <w:rFonts w:ascii="Times New Roman" w:hAnsi="Times New Roman" w:cs="Times New Roman"/>
          <w:noProof/>
        </w:rPr>
        <w:instrText>3</w:instrText>
      </w:r>
      <w:r w:rsidR="00E16477" w:rsidRPr="00D978AE">
        <w:rPr>
          <w:rFonts w:ascii="Times New Roman" w:hAnsi="Times New Roman" w:cs="Times New Roman"/>
          <w:noProof/>
        </w:rPr>
        <w:fldChar w:fldCharType="end"/>
      </w:r>
      <w:r w:rsidRPr="00D978AE">
        <w:rPr>
          <w:rFonts w:ascii="Times New Roman" w:hAnsi="Times New Roman" w:cs="Times New Roman"/>
        </w:rPr>
        <w:instrText>)</w:instrText>
      </w:r>
      <w:r w:rsidRPr="00D978AE">
        <w:rPr>
          <w:rFonts w:ascii="Times New Roman" w:hAnsi="Times New Roman" w:cs="Times New Roman"/>
        </w:rPr>
        <w:fldChar w:fldCharType="end"/>
      </w:r>
    </w:p>
    <w:p w14:paraId="67FD649E" w14:textId="77777777" w:rsidR="008F4561" w:rsidRPr="00D978AE" w:rsidRDefault="009A3528" w:rsidP="00AB2965">
      <w:pPr>
        <w:pStyle w:val="a7"/>
        <w:spacing w:line="360" w:lineRule="exact"/>
        <w:ind w:left="357" w:firstLineChars="0" w:firstLine="0"/>
        <w:rPr>
          <w:rFonts w:ascii="Times New Roman" w:hAnsi="Times New Roman" w:cs="Times New Roman"/>
          <w:szCs w:val="21"/>
        </w:rPr>
      </w:pPr>
      <w:r w:rsidRPr="00D978AE">
        <w:rPr>
          <w:rFonts w:ascii="Times New Roman" w:hAnsi="Times New Roman" w:cs="Times New Roman"/>
          <w:sz w:val="22"/>
        </w:rPr>
        <w:t xml:space="preserve">where </w:t>
      </w:r>
      <w:r w:rsidRPr="00D978AE">
        <w:rPr>
          <w:rFonts w:ascii="Times New Roman" w:hAnsi="Times New Roman" w:cs="Times New Roman"/>
          <w:position w:val="-6"/>
          <w:sz w:val="22"/>
        </w:rPr>
        <w:object w:dxaOrig="600" w:dyaOrig="279" w14:anchorId="32518403">
          <v:shape id="_x0000_i1041" type="#_x0000_t75" style="width:30pt;height:13.9pt" o:ole="">
            <v:imagedata r:id="rId10" o:title=""/>
          </v:shape>
          <o:OLEObject Type="Embed" ProgID="Equation.DSMT4" ShapeID="_x0000_i1041" DrawAspect="Content" ObjectID="_1795852037" r:id="rId40"/>
        </w:object>
      </w:r>
      <w:r w:rsidRPr="00D978AE">
        <w:rPr>
          <w:rFonts w:ascii="Times New Roman" w:hAnsi="Times New Roman" w:cs="Times New Roman"/>
          <w:sz w:val="22"/>
        </w:rPr>
        <w:t xml:space="preserve"> is the state, </w:t>
      </w:r>
      <w:r w:rsidRPr="00D978AE">
        <w:rPr>
          <w:rFonts w:ascii="Times New Roman" w:hAnsi="Times New Roman" w:cs="Times New Roman"/>
          <w:position w:val="-6"/>
          <w:sz w:val="22"/>
        </w:rPr>
        <w:object w:dxaOrig="600" w:dyaOrig="279" w14:anchorId="7C4232FD">
          <v:shape id="_x0000_i1042" type="#_x0000_t75" style="width:30pt;height:13.9pt" o:ole="">
            <v:imagedata r:id="rId12" o:title=""/>
          </v:shape>
          <o:OLEObject Type="Embed" ProgID="Equation.DSMT4" ShapeID="_x0000_i1042" DrawAspect="Content" ObjectID="_1795852038" r:id="rId41"/>
        </w:object>
      </w:r>
      <w:r w:rsidRPr="00D978AE">
        <w:rPr>
          <w:rFonts w:ascii="Times New Roman" w:hAnsi="Times New Roman" w:cs="Times New Roman"/>
          <w:sz w:val="22"/>
        </w:rPr>
        <w:t xml:space="preserve"> is the input, and </w:t>
      </w:r>
      <w:r w:rsidRPr="00D978AE">
        <w:rPr>
          <w:rFonts w:ascii="Times New Roman" w:hAnsi="Times New Roman" w:cs="Times New Roman"/>
          <w:position w:val="-10"/>
          <w:sz w:val="22"/>
        </w:rPr>
        <w:object w:dxaOrig="620" w:dyaOrig="320" w14:anchorId="12AB1431">
          <v:shape id="_x0000_i1043" type="#_x0000_t75" style="width:31.05pt;height:16.05pt" o:ole="">
            <v:imagedata r:id="rId14" o:title=""/>
          </v:shape>
          <o:OLEObject Type="Embed" ProgID="Equation.DSMT4" ShapeID="_x0000_i1043" DrawAspect="Content" ObjectID="_1795852039" r:id="rId42"/>
        </w:object>
      </w:r>
      <w:r w:rsidRPr="00D978AE">
        <w:rPr>
          <w:rFonts w:ascii="Times New Roman" w:hAnsi="Times New Roman" w:cs="Times New Roman"/>
          <w:sz w:val="22"/>
        </w:rPr>
        <w:t xml:space="preserve"> is the </w:t>
      </w:r>
      <w:proofErr w:type="gramStart"/>
      <w:r w:rsidRPr="00D978AE">
        <w:rPr>
          <w:rFonts w:ascii="Times New Roman" w:hAnsi="Times New Roman" w:cs="Times New Roman"/>
          <w:sz w:val="22"/>
        </w:rPr>
        <w:t>output.</w:t>
      </w:r>
      <w:proofErr w:type="gramEnd"/>
      <w:r w:rsidRPr="00D978AE">
        <w:rPr>
          <w:rFonts w:ascii="Times New Roman" w:hAnsi="Times New Roman" w:cs="Times New Roman"/>
          <w:sz w:val="22"/>
        </w:rPr>
        <w:t xml:space="preserve"> </w:t>
      </w:r>
      <w:r w:rsidR="00405399" w:rsidRPr="00D978AE">
        <w:rPr>
          <w:rFonts w:ascii="Times New Roman" w:hAnsi="Times New Roman" w:cs="Times New Roman"/>
          <w:sz w:val="22"/>
        </w:rPr>
        <w:t>Suppose</w:t>
      </w:r>
      <w:r w:rsidR="00405399" w:rsidRPr="00D978AE">
        <w:rPr>
          <w:rFonts w:ascii="Times New Roman" w:hAnsi="Times New Roman" w:cs="Times New Roman"/>
          <w:position w:val="-10"/>
          <w:sz w:val="22"/>
        </w:rPr>
        <w:object w:dxaOrig="760" w:dyaOrig="300" w14:anchorId="48324E14">
          <v:shape id="_x0000_i1044" type="#_x0000_t75" style="width:38.3pt;height:15pt" o:ole="">
            <v:imagedata r:id="rId43" o:title=""/>
          </v:shape>
          <o:OLEObject Type="Embed" ProgID="Equation.DSMT4" ShapeID="_x0000_i1044" DrawAspect="Content" ObjectID="_1795852040" r:id="rId44"/>
        </w:object>
      </w:r>
      <w:r w:rsidR="00405399" w:rsidRPr="00D978AE">
        <w:rPr>
          <w:rFonts w:ascii="Times New Roman" w:hAnsi="Times New Roman" w:cs="Times New Roman"/>
          <w:sz w:val="22"/>
        </w:rPr>
        <w:t xml:space="preserve"> is controllable and observable</w:t>
      </w:r>
      <w:r w:rsidR="00B37704" w:rsidRPr="00D978AE">
        <w:rPr>
          <w:rFonts w:ascii="Times New Roman" w:hAnsi="Times New Roman" w:cs="Times New Roman"/>
          <w:sz w:val="22"/>
        </w:rPr>
        <w:t xml:space="preserve">. </w:t>
      </w:r>
      <w:r w:rsidR="00B6605A" w:rsidRPr="00D978AE">
        <w:rPr>
          <w:rFonts w:ascii="Times New Roman" w:hAnsi="Times New Roman" w:cs="Times New Roman"/>
          <w:szCs w:val="21"/>
        </w:rPr>
        <w:t xml:space="preserve"> </w:t>
      </w:r>
      <w:r w:rsidR="00B37704" w:rsidRPr="00D978AE">
        <w:rPr>
          <w:rFonts w:ascii="Times New Roman" w:hAnsi="Times New Roman" w:cs="Times New Roman"/>
          <w:szCs w:val="21"/>
        </w:rPr>
        <w:t>Let</w:t>
      </w:r>
      <w:r w:rsidR="008F4561" w:rsidRPr="00D978AE">
        <w:rPr>
          <w:rFonts w:ascii="Times New Roman" w:hAnsi="Times New Roman" w:cs="Times New Roman"/>
          <w:szCs w:val="21"/>
        </w:rPr>
        <w:t xml:space="preserve"> one of its state observers </w:t>
      </w:r>
      <w:r w:rsidR="00B37704" w:rsidRPr="00D978AE">
        <w:rPr>
          <w:rFonts w:ascii="Times New Roman" w:hAnsi="Times New Roman" w:cs="Times New Roman"/>
          <w:szCs w:val="21"/>
        </w:rPr>
        <w:t>be</w:t>
      </w:r>
      <w:r w:rsidR="008F4561" w:rsidRPr="00D978AE">
        <w:rPr>
          <w:rFonts w:ascii="Times New Roman" w:hAnsi="Times New Roman" w:cs="Times New Roman"/>
          <w:szCs w:val="21"/>
        </w:rPr>
        <w:t xml:space="preserve"> in the </w:t>
      </w:r>
      <w:r w:rsidR="00EE47F9" w:rsidRPr="00D978AE">
        <w:rPr>
          <w:rFonts w:ascii="Times New Roman" w:hAnsi="Times New Roman" w:cs="Times New Roman"/>
          <w:szCs w:val="21"/>
        </w:rPr>
        <w:t xml:space="preserve">following </w:t>
      </w:r>
      <w:r w:rsidR="008F4561" w:rsidRPr="00D978AE">
        <w:rPr>
          <w:rFonts w:ascii="Times New Roman" w:hAnsi="Times New Roman" w:cs="Times New Roman"/>
          <w:szCs w:val="21"/>
        </w:rPr>
        <w:t xml:space="preserve">form </w:t>
      </w:r>
    </w:p>
    <w:p w14:paraId="7F09E6C6" w14:textId="2E5440C9" w:rsidR="008F4561" w:rsidRPr="00D978AE" w:rsidRDefault="008F4561" w:rsidP="00AB2965">
      <w:pPr>
        <w:pStyle w:val="MTDisplayEquation"/>
        <w:rPr>
          <w:rFonts w:ascii="Times New Roman" w:hAnsi="Times New Roman" w:cs="Times New Roman"/>
        </w:rPr>
      </w:pPr>
      <w:r w:rsidRPr="00D978AE">
        <w:rPr>
          <w:rFonts w:ascii="Times New Roman" w:hAnsi="Times New Roman" w:cs="Times New Roman"/>
        </w:rPr>
        <w:tab/>
      </w:r>
      <w:r w:rsidR="00464724" w:rsidRPr="00D978AE">
        <w:rPr>
          <w:rFonts w:ascii="Times New Roman" w:hAnsi="Times New Roman" w:cs="Times New Roman"/>
          <w:position w:val="-10"/>
        </w:rPr>
        <w:object w:dxaOrig="2000" w:dyaOrig="340" w14:anchorId="4CEA2A89">
          <v:shape id="_x0000_i1045" type="#_x0000_t75" style="width:100.1pt;height:17.4pt" o:ole="">
            <v:imagedata r:id="rId45" o:title=""/>
          </v:shape>
          <o:OLEObject Type="Embed" ProgID="Equation.DSMT4" ShapeID="_x0000_i1045" DrawAspect="Content" ObjectID="_1795852041" r:id="rId46"/>
        </w:object>
      </w:r>
      <w:r w:rsidRPr="00D978AE">
        <w:rPr>
          <w:rFonts w:ascii="Times New Roman" w:hAnsi="Times New Roman" w:cs="Times New Roman"/>
        </w:rPr>
        <w:t xml:space="preserve"> </w:t>
      </w:r>
      <w:r w:rsidRPr="00D978AE">
        <w:rPr>
          <w:rFonts w:ascii="Times New Roman" w:hAnsi="Times New Roman" w:cs="Times New Roman"/>
        </w:rPr>
        <w:tab/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MACROBUTTON MTPlaceRef \* MERGEFORMAT </w:instrText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SEQ MTEqn \h \* MERGEFORMAT </w:instrText>
      </w:r>
      <w:r w:rsidRPr="00D978AE">
        <w:rPr>
          <w:rFonts w:ascii="Times New Roman" w:hAnsi="Times New Roman" w:cs="Times New Roman"/>
        </w:rPr>
        <w:fldChar w:fldCharType="end"/>
      </w:r>
      <w:bookmarkStart w:id="0" w:name="ZEqnNum644177"/>
      <w:r w:rsidRPr="00D978AE">
        <w:rPr>
          <w:rFonts w:ascii="Times New Roman" w:hAnsi="Times New Roman" w:cs="Times New Roman"/>
        </w:rPr>
        <w:instrText>(</w:instrText>
      </w:r>
      <w:r w:rsidR="00E16477" w:rsidRPr="00D978AE">
        <w:rPr>
          <w:rFonts w:ascii="Times New Roman" w:hAnsi="Times New Roman" w:cs="Times New Roman"/>
        </w:rPr>
        <w:fldChar w:fldCharType="begin"/>
      </w:r>
      <w:r w:rsidR="00E16477" w:rsidRPr="00D978AE">
        <w:rPr>
          <w:rFonts w:ascii="Times New Roman" w:hAnsi="Times New Roman" w:cs="Times New Roman"/>
        </w:rPr>
        <w:instrText xml:space="preserve"> SEQ MTEqn \c \* Arabic \* MERGEFORMAT </w:instrText>
      </w:r>
      <w:r w:rsidR="00E16477" w:rsidRPr="00D978AE">
        <w:rPr>
          <w:rFonts w:ascii="Times New Roman" w:hAnsi="Times New Roman" w:cs="Times New Roman"/>
        </w:rPr>
        <w:fldChar w:fldCharType="separate"/>
      </w:r>
      <w:r w:rsidR="00D978AE" w:rsidRPr="00D978AE">
        <w:rPr>
          <w:rFonts w:ascii="Times New Roman" w:hAnsi="Times New Roman" w:cs="Times New Roman"/>
          <w:noProof/>
        </w:rPr>
        <w:instrText>4</w:instrText>
      </w:r>
      <w:r w:rsidR="00E16477" w:rsidRPr="00D978AE">
        <w:rPr>
          <w:rFonts w:ascii="Times New Roman" w:hAnsi="Times New Roman" w:cs="Times New Roman"/>
          <w:noProof/>
        </w:rPr>
        <w:fldChar w:fldCharType="end"/>
      </w:r>
      <w:r w:rsidRPr="00D978AE">
        <w:rPr>
          <w:rFonts w:ascii="Times New Roman" w:hAnsi="Times New Roman" w:cs="Times New Roman"/>
        </w:rPr>
        <w:instrText>)</w:instrText>
      </w:r>
      <w:bookmarkEnd w:id="0"/>
      <w:r w:rsidRPr="00D978AE">
        <w:rPr>
          <w:rFonts w:ascii="Times New Roman" w:hAnsi="Times New Roman" w:cs="Times New Roman"/>
        </w:rPr>
        <w:fldChar w:fldCharType="end"/>
      </w:r>
    </w:p>
    <w:p w14:paraId="39E730EB" w14:textId="7CEC323F" w:rsidR="00F5427A" w:rsidRPr="00D978AE" w:rsidRDefault="008F4561" w:rsidP="00AB2965">
      <w:pPr>
        <w:pStyle w:val="a7"/>
        <w:spacing w:line="360" w:lineRule="exact"/>
        <w:ind w:left="357" w:firstLineChars="0" w:firstLine="0"/>
        <w:rPr>
          <w:rFonts w:ascii="Times New Roman" w:hAnsi="Times New Roman" w:cs="Times New Roman"/>
          <w:szCs w:val="21"/>
        </w:rPr>
      </w:pPr>
      <w:r w:rsidRPr="00D978AE">
        <w:rPr>
          <w:rFonts w:ascii="Times New Roman" w:hAnsi="Times New Roman" w:cs="Times New Roman"/>
          <w:szCs w:val="21"/>
        </w:rPr>
        <w:t xml:space="preserve"> </w:t>
      </w:r>
      <w:r w:rsidR="001315B7" w:rsidRPr="00D978AE">
        <w:rPr>
          <w:rFonts w:ascii="Times New Roman" w:hAnsi="Times New Roman" w:cs="Times New Roman"/>
          <w:szCs w:val="21"/>
        </w:rPr>
        <w:t xml:space="preserve">Show that the observer </w:t>
      </w:r>
      <w:r w:rsidR="001315B7" w:rsidRPr="00D978AE">
        <w:rPr>
          <w:rFonts w:ascii="Times New Roman" w:hAnsi="Times New Roman" w:cs="Times New Roman"/>
          <w:szCs w:val="21"/>
        </w:rPr>
        <w:fldChar w:fldCharType="begin"/>
      </w:r>
      <w:r w:rsidR="001315B7" w:rsidRPr="00D978AE">
        <w:rPr>
          <w:rFonts w:ascii="Times New Roman" w:hAnsi="Times New Roman" w:cs="Times New Roman"/>
          <w:szCs w:val="21"/>
        </w:rPr>
        <w:instrText xml:space="preserve"> GOTOBUTTON ZEqnNum644177  \* MERGEFORMAT </w:instrText>
      </w:r>
      <w:r w:rsidR="001315B7" w:rsidRPr="00D978AE">
        <w:rPr>
          <w:rFonts w:ascii="Times New Roman" w:hAnsi="Times New Roman" w:cs="Times New Roman"/>
          <w:szCs w:val="21"/>
        </w:rPr>
        <w:fldChar w:fldCharType="begin"/>
      </w:r>
      <w:r w:rsidR="001315B7" w:rsidRPr="00D978AE">
        <w:rPr>
          <w:rFonts w:ascii="Times New Roman" w:hAnsi="Times New Roman" w:cs="Times New Roman"/>
          <w:szCs w:val="21"/>
        </w:rPr>
        <w:instrText xml:space="preserve"> REF ZEqnNum644177 \* Charformat \! \* MERGEFORMAT </w:instrText>
      </w:r>
      <w:r w:rsidR="001315B7" w:rsidRPr="00D978AE">
        <w:rPr>
          <w:rFonts w:ascii="Times New Roman" w:hAnsi="Times New Roman" w:cs="Times New Roman"/>
          <w:szCs w:val="21"/>
        </w:rPr>
        <w:fldChar w:fldCharType="separate"/>
      </w:r>
      <w:r w:rsidR="00D978AE" w:rsidRPr="00D978AE">
        <w:rPr>
          <w:rFonts w:ascii="Times New Roman" w:hAnsi="Times New Roman" w:cs="Times New Roman"/>
          <w:szCs w:val="21"/>
        </w:rPr>
        <w:instrText>(4)</w:instrText>
      </w:r>
      <w:r w:rsidR="001315B7" w:rsidRPr="00D978AE">
        <w:rPr>
          <w:rFonts w:ascii="Times New Roman" w:hAnsi="Times New Roman" w:cs="Times New Roman"/>
          <w:szCs w:val="21"/>
        </w:rPr>
        <w:fldChar w:fldCharType="end"/>
      </w:r>
      <w:r w:rsidR="001315B7" w:rsidRPr="00D978AE">
        <w:rPr>
          <w:rFonts w:ascii="Times New Roman" w:hAnsi="Times New Roman" w:cs="Times New Roman"/>
          <w:szCs w:val="21"/>
        </w:rPr>
        <w:fldChar w:fldCharType="end"/>
      </w:r>
      <w:r w:rsidR="001315B7" w:rsidRPr="00D978AE">
        <w:rPr>
          <w:rFonts w:ascii="Times New Roman" w:hAnsi="Times New Roman" w:cs="Times New Roman"/>
          <w:szCs w:val="21"/>
        </w:rPr>
        <w:t xml:space="preserve"> is a special case of the following observer</w:t>
      </w:r>
    </w:p>
    <w:p w14:paraId="754C6BED" w14:textId="46DAD2D9" w:rsidR="001315B7" w:rsidRPr="00D978AE" w:rsidRDefault="001315B7" w:rsidP="00AB2965">
      <w:pPr>
        <w:pStyle w:val="MTDisplayEquation"/>
        <w:rPr>
          <w:rFonts w:ascii="Times New Roman" w:hAnsi="Times New Roman" w:cs="Times New Roman"/>
        </w:rPr>
      </w:pPr>
      <w:r w:rsidRPr="00D978AE">
        <w:rPr>
          <w:rFonts w:ascii="Times New Roman" w:hAnsi="Times New Roman" w:cs="Times New Roman"/>
        </w:rPr>
        <w:tab/>
      </w:r>
      <w:r w:rsidRPr="00D978AE">
        <w:rPr>
          <w:rFonts w:ascii="Times New Roman" w:hAnsi="Times New Roman" w:cs="Times New Roman"/>
          <w:position w:val="-24"/>
        </w:rPr>
        <w:object w:dxaOrig="1460" w:dyaOrig="580" w14:anchorId="4E6E985E">
          <v:shape id="_x0000_i1046" type="#_x0000_t75" style="width:73.05pt;height:28.9pt" o:ole="">
            <v:imagedata r:id="rId47" o:title=""/>
          </v:shape>
          <o:OLEObject Type="Embed" ProgID="Equation.DSMT4" ShapeID="_x0000_i1046" DrawAspect="Content" ObjectID="_1795852042" r:id="rId48"/>
        </w:object>
      </w:r>
      <w:r w:rsidRPr="00D978AE">
        <w:rPr>
          <w:rFonts w:ascii="Times New Roman" w:hAnsi="Times New Roman" w:cs="Times New Roman"/>
        </w:rPr>
        <w:t xml:space="preserve"> </w:t>
      </w:r>
      <w:r w:rsidRPr="00D978AE">
        <w:rPr>
          <w:rFonts w:ascii="Times New Roman" w:hAnsi="Times New Roman" w:cs="Times New Roman"/>
        </w:rPr>
        <w:tab/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MACROBUTTON MTPlaceRef \* MERGEFORMAT </w:instrText>
      </w:r>
      <w:r w:rsidRPr="00D978AE">
        <w:rPr>
          <w:rFonts w:ascii="Times New Roman" w:hAnsi="Times New Roman" w:cs="Times New Roman"/>
        </w:rPr>
        <w:fldChar w:fldCharType="begin"/>
      </w:r>
      <w:r w:rsidRPr="00D978AE">
        <w:rPr>
          <w:rFonts w:ascii="Times New Roman" w:hAnsi="Times New Roman" w:cs="Times New Roman"/>
        </w:rPr>
        <w:instrText xml:space="preserve"> SEQ MTEqn \h \* MERGEFORMAT </w:instrText>
      </w:r>
      <w:r w:rsidRPr="00D978AE">
        <w:rPr>
          <w:rFonts w:ascii="Times New Roman" w:hAnsi="Times New Roman" w:cs="Times New Roman"/>
        </w:rPr>
        <w:fldChar w:fldCharType="end"/>
      </w:r>
      <w:r w:rsidRPr="00D978AE">
        <w:rPr>
          <w:rFonts w:ascii="Times New Roman" w:hAnsi="Times New Roman" w:cs="Times New Roman"/>
        </w:rPr>
        <w:instrText>(</w:instrText>
      </w:r>
      <w:r w:rsidR="00E16477" w:rsidRPr="00D978AE">
        <w:rPr>
          <w:rFonts w:ascii="Times New Roman" w:hAnsi="Times New Roman" w:cs="Times New Roman"/>
        </w:rPr>
        <w:fldChar w:fldCharType="begin"/>
      </w:r>
      <w:r w:rsidR="00E16477" w:rsidRPr="00D978AE">
        <w:rPr>
          <w:rFonts w:ascii="Times New Roman" w:hAnsi="Times New Roman" w:cs="Times New Roman"/>
        </w:rPr>
        <w:instrText xml:space="preserve"> SEQ MTEqn \c \* Arabic \* MERGEFORMAT </w:instrText>
      </w:r>
      <w:r w:rsidR="00E16477" w:rsidRPr="00D978AE">
        <w:rPr>
          <w:rFonts w:ascii="Times New Roman" w:hAnsi="Times New Roman" w:cs="Times New Roman"/>
        </w:rPr>
        <w:fldChar w:fldCharType="separate"/>
      </w:r>
      <w:r w:rsidR="00D978AE" w:rsidRPr="00D978AE">
        <w:rPr>
          <w:rFonts w:ascii="Times New Roman" w:hAnsi="Times New Roman" w:cs="Times New Roman"/>
          <w:noProof/>
        </w:rPr>
        <w:instrText>5</w:instrText>
      </w:r>
      <w:r w:rsidR="00E16477" w:rsidRPr="00D978AE">
        <w:rPr>
          <w:rFonts w:ascii="Times New Roman" w:hAnsi="Times New Roman" w:cs="Times New Roman"/>
          <w:noProof/>
        </w:rPr>
        <w:fldChar w:fldCharType="end"/>
      </w:r>
      <w:r w:rsidRPr="00D978AE">
        <w:rPr>
          <w:rFonts w:ascii="Times New Roman" w:hAnsi="Times New Roman" w:cs="Times New Roman"/>
        </w:rPr>
        <w:instrText>)</w:instrText>
      </w:r>
      <w:r w:rsidRPr="00D978AE">
        <w:rPr>
          <w:rFonts w:ascii="Times New Roman" w:hAnsi="Times New Roman" w:cs="Times New Roman"/>
        </w:rPr>
        <w:fldChar w:fldCharType="end"/>
      </w:r>
    </w:p>
    <w:p w14:paraId="0FD56B05" w14:textId="4E2691C5" w:rsidR="006B05CE" w:rsidRPr="00D978AE" w:rsidRDefault="003C439B" w:rsidP="000B67DA">
      <w:pPr>
        <w:snapToGrid w:val="0"/>
        <w:ind w:firstLine="443"/>
        <w:rPr>
          <w:rFonts w:ascii="Times New Roman" w:hAnsi="Times New Roman" w:cs="Times New Roman"/>
          <w:sz w:val="22"/>
        </w:rPr>
      </w:pPr>
      <w:r w:rsidRPr="00D978AE">
        <w:rPr>
          <w:rFonts w:ascii="Times New Roman" w:hAnsi="Times New Roman" w:cs="Times New Roman"/>
          <w:sz w:val="22"/>
        </w:rPr>
        <w:t xml:space="preserve">i.e., </w:t>
      </w:r>
      <w:r w:rsidRPr="00D978AE">
        <w:rPr>
          <w:rFonts w:ascii="Times New Roman" w:hAnsi="Times New Roman" w:cs="Times New Roman"/>
          <w:position w:val="-6"/>
          <w:sz w:val="22"/>
        </w:rPr>
        <w:object w:dxaOrig="1240" w:dyaOrig="240" w14:anchorId="03D83CBF">
          <v:shape id="_x0000_i1047" type="#_x0000_t75" style="width:61.85pt;height:12.05pt" o:ole="">
            <v:imagedata r:id="rId49" o:title=""/>
          </v:shape>
          <o:OLEObject Type="Embed" ProgID="Equation.DSMT4" ShapeID="_x0000_i1047" DrawAspect="Content" ObjectID="_1795852043" r:id="rId50"/>
        </w:object>
      </w:r>
      <w:r w:rsidRPr="00D978AE">
        <w:rPr>
          <w:rFonts w:ascii="Times New Roman" w:hAnsi="Times New Roman" w:cs="Times New Roman"/>
          <w:sz w:val="22"/>
        </w:rPr>
        <w:t xml:space="preserve">, </w:t>
      </w:r>
      <w:r w:rsidRPr="00D978AE">
        <w:rPr>
          <w:rFonts w:ascii="Times New Roman" w:hAnsi="Times New Roman" w:cs="Times New Roman"/>
          <w:position w:val="-4"/>
          <w:sz w:val="22"/>
        </w:rPr>
        <w:object w:dxaOrig="700" w:dyaOrig="220" w14:anchorId="199F22C3">
          <v:shape id="_x0000_i1048" type="#_x0000_t75" style="width:34.8pt;height:10.95pt" o:ole="">
            <v:imagedata r:id="rId51" o:title=""/>
          </v:shape>
          <o:OLEObject Type="Embed" ProgID="Equation.DSMT4" ShapeID="_x0000_i1048" DrawAspect="Content" ObjectID="_1795852044" r:id="rId52"/>
        </w:object>
      </w:r>
      <w:r w:rsidRPr="00D978AE">
        <w:rPr>
          <w:rFonts w:ascii="Times New Roman" w:hAnsi="Times New Roman" w:cs="Times New Roman"/>
          <w:sz w:val="22"/>
        </w:rPr>
        <w:t xml:space="preserve">, and all eigenvalues of </w:t>
      </w:r>
      <w:r w:rsidRPr="00D978AE">
        <w:rPr>
          <w:rFonts w:ascii="Times New Roman" w:hAnsi="Times New Roman" w:cs="Times New Roman"/>
          <w:position w:val="-4"/>
          <w:sz w:val="22"/>
        </w:rPr>
        <w:object w:dxaOrig="220" w:dyaOrig="220" w14:anchorId="09054F3C">
          <v:shape id="_x0000_i1049" type="#_x0000_t75" style="width:10.95pt;height:10.95pt" o:ole="">
            <v:imagedata r:id="rId53" o:title=""/>
          </v:shape>
          <o:OLEObject Type="Embed" ProgID="Equation.DSMT4" ShapeID="_x0000_i1049" DrawAspect="Content" ObjectID="_1795852045" r:id="rId54"/>
        </w:object>
      </w:r>
      <w:r w:rsidRPr="00D978AE">
        <w:rPr>
          <w:rFonts w:ascii="Times New Roman" w:hAnsi="Times New Roman" w:cs="Times New Roman"/>
          <w:sz w:val="22"/>
        </w:rPr>
        <w:t xml:space="preserve"> have negative real parts.  </w:t>
      </w:r>
    </w:p>
    <w:p w14:paraId="4FD58A46" w14:textId="38B31373" w:rsidR="000B67DA" w:rsidRPr="00D978AE" w:rsidRDefault="000B67DA" w:rsidP="000B67DA">
      <w:pPr>
        <w:snapToGrid w:val="0"/>
        <w:ind w:firstLine="443"/>
        <w:rPr>
          <w:rFonts w:ascii="Times New Roman" w:hAnsi="Times New Roman" w:cs="Times New Roman"/>
          <w:sz w:val="22"/>
        </w:rPr>
      </w:pPr>
    </w:p>
    <w:p w14:paraId="231B2CB2" w14:textId="648E5C4A" w:rsidR="000B67DA" w:rsidRPr="00D978AE" w:rsidRDefault="000B67DA" w:rsidP="000B67DA">
      <w:pPr>
        <w:snapToGrid w:val="0"/>
        <w:ind w:firstLine="443"/>
        <w:rPr>
          <w:rFonts w:ascii="Times New Roman" w:hAnsi="Times New Roman" w:cs="Times New Roman"/>
          <w:sz w:val="22"/>
        </w:rPr>
      </w:pPr>
    </w:p>
    <w:p w14:paraId="2D35C8B6" w14:textId="6254B95D" w:rsidR="000B67DA" w:rsidRPr="00B64A3C" w:rsidRDefault="00E73E73" w:rsidP="00B64A3C">
      <w:pPr>
        <w:pStyle w:val="a7"/>
        <w:numPr>
          <w:ilvl w:val="0"/>
          <w:numId w:val="27"/>
        </w:numPr>
        <w:snapToGrid w:val="0"/>
        <w:spacing w:line="360" w:lineRule="auto"/>
        <w:ind w:firstLineChars="0"/>
        <w:rPr>
          <w:rFonts w:ascii="Times New Roman" w:hAnsi="Times New Roman" w:cs="Times New Roman"/>
          <w:szCs w:val="21"/>
        </w:rPr>
      </w:pPr>
      <w:r w:rsidRPr="00B64A3C">
        <w:rPr>
          <w:rFonts w:ascii="Times New Roman" w:hAnsi="Times New Roman" w:cs="Times New Roman"/>
          <w:szCs w:val="21"/>
        </w:rPr>
        <w:t>(</w:t>
      </w:r>
      <w:r w:rsidR="00B64A3C">
        <w:rPr>
          <w:rFonts w:ascii="Times New Roman" w:hAnsi="Times New Roman" w:cs="Times New Roman"/>
          <w:szCs w:val="21"/>
        </w:rPr>
        <w:t>Practice by coding</w:t>
      </w:r>
      <w:r w:rsidRPr="00B64A3C">
        <w:rPr>
          <w:rFonts w:ascii="Times New Roman" w:hAnsi="Times New Roman" w:cs="Times New Roman"/>
          <w:szCs w:val="21"/>
        </w:rPr>
        <w:t xml:space="preserve">) Given a discrete time state space model with </w:t>
      </w:r>
    </w:p>
    <w:p w14:paraId="6B590386" w14:textId="0DCCF405" w:rsidR="00E73E73" w:rsidRPr="00B64A3C" w:rsidRDefault="00E73E73" w:rsidP="00B64A3C">
      <w:pPr>
        <w:pStyle w:val="a7"/>
        <w:snapToGrid w:val="0"/>
        <w:spacing w:line="360" w:lineRule="auto"/>
        <w:ind w:left="360" w:firstLineChars="0" w:firstLine="0"/>
        <w:rPr>
          <w:rFonts w:ascii="Times New Roman" w:hAnsi="Times New Roman" w:cs="Times New Roman"/>
          <w:szCs w:val="21"/>
        </w:rPr>
      </w:pPr>
      <m:oMathPara>
        <m:oMath>
          <m:r>
            <w:rPr>
              <w:rFonts w:ascii="Cambria Math" w:hAnsi="Cambria Math" w:cs="Times New Roman"/>
              <w:szCs w:val="21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/>
              <w:szCs w:val="21"/>
            </w:rPr>
            <m:t xml:space="preserve">,  </m:t>
          </m:r>
          <m:r>
            <w:rPr>
              <w:rFonts w:ascii="Cambria Math" w:hAnsi="Cambria Math" w:cs="Times New Roman"/>
              <w:szCs w:val="21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</m:e>
                </m:mr>
              </m:m>
            </m:e>
          </m:d>
        </m:oMath>
      </m:oMathPara>
    </w:p>
    <w:p w14:paraId="672D01FE" w14:textId="3847594E" w:rsidR="00E73E73" w:rsidRPr="00B64A3C" w:rsidRDefault="00E73E73" w:rsidP="00B64A3C">
      <w:pPr>
        <w:pStyle w:val="a7"/>
        <w:snapToGrid w:val="0"/>
        <w:spacing w:line="360" w:lineRule="auto"/>
        <w:ind w:left="360" w:firstLineChars="0" w:firstLine="0"/>
        <w:rPr>
          <w:rFonts w:ascii="Times New Roman" w:hAnsi="Times New Roman" w:cs="Times New Roman"/>
          <w:szCs w:val="21"/>
        </w:rPr>
      </w:pPr>
      <w:r w:rsidRPr="00B64A3C">
        <w:rPr>
          <w:rFonts w:ascii="Times New Roman" w:hAnsi="Times New Roman" w:cs="Times New Roman"/>
          <w:szCs w:val="21"/>
        </w:rPr>
        <w:t xml:space="preserve">Suppose your design objective is represented by a state weighting matrix and control weighting matrix </w:t>
      </w:r>
      <w:r w:rsidRPr="00B64A3C">
        <w:rPr>
          <w:rFonts w:ascii="Times New Roman" w:hAnsi="Times New Roman" w:cs="Times New Roman"/>
          <w:szCs w:val="21"/>
        </w:rPr>
        <w:br/>
      </w:r>
      <m:oMathPara>
        <m:oMath>
          <m:r>
            <w:rPr>
              <w:rFonts w:ascii="Cambria Math" w:hAnsi="Cambria Math" w:cs="Times New Roman"/>
              <w:szCs w:val="21"/>
            </w:rPr>
            <m:t>Q</m:t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/>
              <w:szCs w:val="21"/>
            </w:rPr>
            <m:t xml:space="preserve">,  </m:t>
          </m:r>
          <m:r>
            <w:rPr>
              <w:rFonts w:ascii="Cambria Math" w:hAnsi="Cambria Math" w:cs="Times New Roman"/>
              <w:szCs w:val="21"/>
            </w:rPr>
            <m:t>R</m:t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=2</m:t>
          </m:r>
        </m:oMath>
      </m:oMathPara>
    </w:p>
    <w:p w14:paraId="0ABA13D9" w14:textId="07EF933A" w:rsidR="00E73E73" w:rsidRPr="00B64A3C" w:rsidRDefault="00E73E73" w:rsidP="00B64A3C">
      <w:pPr>
        <w:pStyle w:val="a7"/>
        <w:numPr>
          <w:ilvl w:val="0"/>
          <w:numId w:val="28"/>
        </w:numPr>
        <w:snapToGrid w:val="0"/>
        <w:spacing w:line="360" w:lineRule="auto"/>
        <w:ind w:firstLineChars="0"/>
        <w:rPr>
          <w:rFonts w:ascii="Times New Roman" w:hAnsi="Times New Roman" w:cs="Times New Roman"/>
          <w:szCs w:val="21"/>
        </w:rPr>
      </w:pPr>
      <w:r w:rsidRPr="00B64A3C">
        <w:rPr>
          <w:rFonts w:ascii="Times New Roman" w:hAnsi="Times New Roman" w:cs="Times New Roman"/>
          <w:szCs w:val="21"/>
        </w:rPr>
        <w:t>Compute value iterations (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P</m:t>
            </m:r>
          </m:e>
          <m:sub>
            <m:r>
              <w:rPr>
                <w:rFonts w:ascii="Cambria Math" w:hAnsi="Cambria Math" w:cs="Times New Roman"/>
                <w:szCs w:val="21"/>
              </w:rPr>
              <m:t>k</m:t>
            </m:r>
          </m:sub>
        </m:sSub>
      </m:oMath>
      <w:r w:rsidRPr="00B64A3C">
        <w:rPr>
          <w:rFonts w:ascii="Times New Roman" w:hAnsi="Times New Roman" w:cs="Times New Roman"/>
          <w:szCs w:val="21"/>
        </w:rPr>
        <w:t>, k = 1, 2, . . .) using the Riccati recursion formula starting with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>
          <w:rPr>
            <w:rFonts w:ascii="Cambria Math" w:hAnsi="Cambria Math" w:cs="Times New Roman"/>
            <w:szCs w:val="21"/>
          </w:rPr>
          <m:t>Q</m:t>
        </m:r>
      </m:oMath>
      <w:r w:rsidRPr="00B64A3C">
        <w:rPr>
          <w:rFonts w:ascii="Times New Roman" w:hAnsi="Times New Roman" w:cs="Times New Roman"/>
          <w:szCs w:val="21"/>
        </w:rPr>
        <w:t xml:space="preserve">. Find the converged matrix 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*</m:t>
            </m:r>
          </m:sup>
        </m:sSup>
      </m:oMath>
      <w:r w:rsidRPr="00B64A3C">
        <w:rPr>
          <w:rFonts w:ascii="Times New Roman" w:hAnsi="Times New Roman" w:cs="Times New Roman"/>
          <w:szCs w:val="21"/>
        </w:rPr>
        <w:t xml:space="preserve"> and the optimal control gain matrix 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*</m:t>
            </m:r>
          </m:sup>
        </m:sSup>
      </m:oMath>
      <w:r w:rsidRPr="00B64A3C">
        <w:rPr>
          <w:rFonts w:ascii="Times New Roman" w:hAnsi="Times New Roman" w:cs="Times New Roman"/>
          <w:szCs w:val="21"/>
        </w:rPr>
        <w:t>. (You cannot directly use “dlqr” function in Matlab);</w:t>
      </w:r>
    </w:p>
    <w:p w14:paraId="0CEFCD0C" w14:textId="5EDF1C94" w:rsidR="00E73E73" w:rsidRPr="00B64A3C" w:rsidRDefault="00E73E73" w:rsidP="00B64A3C">
      <w:pPr>
        <w:pStyle w:val="a7"/>
        <w:numPr>
          <w:ilvl w:val="0"/>
          <w:numId w:val="28"/>
        </w:numPr>
        <w:snapToGrid w:val="0"/>
        <w:spacing w:line="360" w:lineRule="auto"/>
        <w:ind w:firstLineChars="0"/>
        <w:rPr>
          <w:rFonts w:ascii="Times New Roman" w:hAnsi="Times New Roman" w:cs="Times New Roman"/>
          <w:szCs w:val="21"/>
        </w:rPr>
      </w:pPr>
      <w:r w:rsidRPr="00B64A3C">
        <w:rPr>
          <w:rFonts w:ascii="Times New Roman" w:hAnsi="Times New Roman" w:cs="Times New Roman"/>
          <w:szCs w:val="21"/>
        </w:rPr>
        <w:t xml:space="preserve">For initial state 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=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[1, -1, 1]</m:t>
            </m:r>
          </m:e>
          <m:sup>
            <m:r>
              <w:rPr>
                <w:rFonts w:ascii="Cambria Math" w:hAnsi="Cambria Math" w:cs="Times New Roman"/>
                <w:szCs w:val="21"/>
              </w:rPr>
              <m:t>T</m:t>
            </m:r>
          </m:sup>
        </m:sSup>
      </m:oMath>
      <w:r w:rsidRPr="00B64A3C">
        <w:rPr>
          <w:rFonts w:ascii="Times New Roman" w:hAnsi="Times New Roman" w:cs="Times New Roman"/>
          <w:szCs w:val="21"/>
        </w:rPr>
        <w:t xml:space="preserve"> , compare the performance of the optimal gain matrix 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*</m:t>
            </m:r>
          </m:sup>
        </m:sSup>
      </m:oMath>
      <w:r w:rsidRPr="00B64A3C">
        <w:rPr>
          <w:rFonts w:ascii="Times New Roman" w:hAnsi="Times New Roman" w:cs="Times New Roman"/>
          <w:szCs w:val="21"/>
        </w:rPr>
        <w:t xml:space="preserve"> with respect to two stabilizing feedback gains designed using the eigenvalue assignment approach (you can pick desired eigenvalue sets of your choice, and you are allowed to use “place” </w:t>
      </w:r>
      <w:r w:rsidRPr="00B64A3C">
        <w:rPr>
          <w:rFonts w:ascii="Times New Roman" w:hAnsi="Times New Roman" w:cs="Times New Roman"/>
          <w:szCs w:val="21"/>
        </w:rPr>
        <w:lastRenderedPageBreak/>
        <w:t>function</w:t>
      </w:r>
      <w:r w:rsidR="00B64A3C">
        <w:rPr>
          <w:rFonts w:ascii="Times New Roman" w:hAnsi="Times New Roman" w:cs="Times New Roman"/>
          <w:szCs w:val="21"/>
        </w:rPr>
        <w:t xml:space="preserve"> </w:t>
      </w:r>
      <w:r w:rsidR="00B64A3C">
        <w:rPr>
          <w:rFonts w:ascii="Times New Roman" w:hAnsi="Times New Roman" w:cs="Times New Roman" w:hint="eastAsia"/>
          <w:szCs w:val="21"/>
        </w:rPr>
        <w:t>in</w:t>
      </w:r>
      <w:r w:rsidR="00B64A3C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B64A3C">
        <w:rPr>
          <w:rFonts w:ascii="Times New Roman" w:hAnsi="Times New Roman" w:cs="Times New Roman"/>
          <w:szCs w:val="21"/>
        </w:rPr>
        <w:t>M</w:t>
      </w:r>
      <w:r w:rsidR="00B64A3C">
        <w:rPr>
          <w:rFonts w:ascii="Times New Roman" w:hAnsi="Times New Roman" w:cs="Times New Roman" w:hint="eastAsia"/>
          <w:szCs w:val="21"/>
        </w:rPr>
        <w:t>atlab</w:t>
      </w:r>
      <w:proofErr w:type="spellEnd"/>
      <w:r w:rsidRPr="00B64A3C">
        <w:rPr>
          <w:rFonts w:ascii="Times New Roman" w:hAnsi="Times New Roman" w:cs="Times New Roman"/>
          <w:szCs w:val="21"/>
        </w:rPr>
        <w:t xml:space="preserve">). You need to plot trajectories of 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</m:sub>
        </m:sSub>
      </m:oMath>
      <w:r w:rsidRPr="00B64A3C">
        <w:rPr>
          <w:rFonts w:ascii="Times New Roman" w:hAnsi="Times New Roman" w:cs="Times New Roman"/>
          <w:szCs w:val="21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</m:sub>
        </m:sSub>
      </m:oMath>
      <w:r w:rsidRPr="00B64A3C">
        <w:rPr>
          <w:rFonts w:ascii="Times New Roman" w:hAnsi="Times New Roman" w:cs="Times New Roman"/>
          <w:szCs w:val="21"/>
        </w:rPr>
        <w:t xml:space="preserve"> (no need for 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</m:sub>
        </m:sSub>
      </m:oMath>
      <w:r w:rsidRPr="00B64A3C">
        <w:rPr>
          <w:rFonts w:ascii="Times New Roman" w:hAnsi="Times New Roman" w:cs="Times New Roman"/>
          <w:szCs w:val="21"/>
        </w:rPr>
        <w:t>) for the comparison. You also need to compare the actual cost over 1000 steps. (</w:t>
      </w:r>
      <w:proofErr w:type="gramStart"/>
      <w:r w:rsidRPr="00B64A3C">
        <w:rPr>
          <w:rFonts w:ascii="Times New Roman" w:hAnsi="Times New Roman" w:cs="Times New Roman"/>
          <w:szCs w:val="21"/>
        </w:rPr>
        <w:t>hint</w:t>
      </w:r>
      <w:proofErr w:type="gramEnd"/>
      <w:r w:rsidRPr="00B64A3C">
        <w:rPr>
          <w:rFonts w:ascii="Times New Roman" w:hAnsi="Times New Roman" w:cs="Times New Roman"/>
          <w:szCs w:val="21"/>
        </w:rPr>
        <w:t xml:space="preserve">: simulate the closed-loop system under different feedback gains for 1000 steps, and compare their costs 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000</m:t>
            </m:r>
          </m:sub>
        </m:sSub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cs="Times New Roman"/>
                <w:szCs w:val="21"/>
              </w:rPr>
            </m:ctrlPr>
          </m:naryPr>
          <m:sub>
            <m:r>
              <w:rPr>
                <w:rFonts w:ascii="Cambria Math" w:hAnsi="Cambria Math" w:cs="Times New Roman"/>
                <w:szCs w:val="21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=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999</m:t>
            </m:r>
          </m:sup>
          <m:e>
            <m:d>
              <m:dPr>
                <m:ctrlPr>
                  <w:rPr>
                    <w:rFonts w:ascii="Cambria Math" w:hAnsi="Cambria Math" w:cs="Times New Roman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1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1"/>
                      </w:rPr>
                      <m:t>T</m:t>
                    </m:r>
                  </m:sup>
                </m:sSubSup>
                <m:r>
                  <w:rPr>
                    <w:rFonts w:ascii="Cambria Math" w:hAnsi="Cambria Math" w:cs="Times New Roman"/>
                    <w:szCs w:val="21"/>
                  </w:rPr>
                  <m:t>Q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1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1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1"/>
                      </w:rPr>
                      <m:t>T</m:t>
                    </m:r>
                  </m:sup>
                </m:sSubSup>
                <m:r>
                  <w:rPr>
                    <w:rFonts w:ascii="Cambria Math" w:hAnsi="Cambria Math" w:cs="Times New Roman"/>
                    <w:szCs w:val="21"/>
                  </w:rPr>
                  <m:t>R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1"/>
                      </w:rPr>
                      <m:t>k</m:t>
                    </m:r>
                  </m:sub>
                </m:sSub>
              </m:e>
            </m:d>
          </m:e>
        </m:nary>
      </m:oMath>
      <w:r w:rsidRPr="00B64A3C">
        <w:rPr>
          <w:rFonts w:ascii="Times New Roman" w:hAnsi="Times New Roman" w:cs="Times New Roman"/>
          <w:szCs w:val="21"/>
        </w:rPr>
        <w:t>)</w:t>
      </w:r>
      <w:r w:rsidR="000A1267" w:rsidRPr="00B64A3C">
        <w:rPr>
          <w:rFonts w:ascii="Times New Roman" w:hAnsi="Times New Roman" w:cs="Times New Roman"/>
          <w:szCs w:val="21"/>
        </w:rPr>
        <w:t>.</w:t>
      </w:r>
    </w:p>
    <w:p w14:paraId="5A714483" w14:textId="151005A4" w:rsidR="000A1267" w:rsidRDefault="000A1267" w:rsidP="00B64A3C">
      <w:pPr>
        <w:pStyle w:val="a7"/>
        <w:numPr>
          <w:ilvl w:val="0"/>
          <w:numId w:val="28"/>
        </w:numPr>
        <w:snapToGrid w:val="0"/>
        <w:spacing w:line="360" w:lineRule="auto"/>
        <w:ind w:firstLineChars="0"/>
        <w:rPr>
          <w:rFonts w:ascii="Times New Roman" w:hAnsi="Times New Roman" w:cs="Times New Roman"/>
          <w:szCs w:val="21"/>
        </w:rPr>
      </w:pPr>
      <w:r w:rsidRPr="00B64A3C">
        <w:rPr>
          <w:rFonts w:ascii="Times New Roman" w:hAnsi="Times New Roman" w:cs="Times New Roman"/>
          <w:szCs w:val="21"/>
        </w:rPr>
        <w:t xml:space="preserve">Compute the 10-horizon optimal cost for initial state 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=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[1, 0, 1]</m:t>
            </m:r>
          </m:e>
          <m:sup>
            <m:r>
              <w:rPr>
                <w:rFonts w:ascii="Cambria Math" w:hAnsi="Cambria Math" w:cs="Times New Roman"/>
                <w:szCs w:val="21"/>
              </w:rPr>
              <m:t>T</m:t>
            </m:r>
          </m:sup>
        </m:sSup>
      </m:oMath>
      <w:r w:rsidRPr="00B64A3C">
        <w:rPr>
          <w:rFonts w:ascii="Times New Roman" w:hAnsi="Times New Roman" w:cs="Times New Roman"/>
          <w:szCs w:val="21"/>
        </w:rPr>
        <w:t xml:space="preserve"> (namely, 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0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(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)</m:t>
        </m:r>
      </m:oMath>
      <w:r w:rsidRPr="00B64A3C">
        <w:rPr>
          <w:rFonts w:ascii="Times New Roman" w:hAnsi="Times New Roman" w:cs="Times New Roman"/>
          <w:szCs w:val="21"/>
        </w:rPr>
        <w:t xml:space="preserve">. Find the 10-horizon optimal control sequence </w:t>
      </w:r>
      <m:oMath>
        <m:sSubSup>
          <m:sSubSupPr>
            <m:ctrlPr>
              <w:rPr>
                <w:rFonts w:ascii="Cambria Math" w:hAnsi="Cambria Math" w:cs="Times New Roman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hAnsi="Cambria Math" w:cs="Times New Roman"/>
                <w:szCs w:val="21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*</m:t>
            </m:r>
          </m:sup>
        </m:sSubSup>
      </m:oMath>
      <w:r w:rsidRPr="00B64A3C">
        <w:rPr>
          <w:rFonts w:ascii="Times New Roman" w:hAnsi="Times New Roman" w:cs="Times New Roman"/>
          <w:szCs w:val="21"/>
        </w:rPr>
        <w:t xml:space="preserve"> , k = 0, 1, </w:t>
      </w:r>
      <w:proofErr w:type="gramStart"/>
      <w:r w:rsidRPr="00B64A3C">
        <w:rPr>
          <w:rFonts w:ascii="Times New Roman" w:hAnsi="Times New Roman" w:cs="Times New Roman"/>
          <w:szCs w:val="21"/>
        </w:rPr>
        <w:t>. . . ,</w:t>
      </w:r>
      <w:proofErr w:type="gramEnd"/>
      <w:r w:rsidRPr="00B64A3C">
        <w:rPr>
          <w:rFonts w:ascii="Times New Roman" w:hAnsi="Times New Roman" w:cs="Times New Roman"/>
          <w:szCs w:val="21"/>
        </w:rPr>
        <w:t xml:space="preserve"> 10.</w:t>
      </w:r>
    </w:p>
    <w:p w14:paraId="22B5131C" w14:textId="1942AC24" w:rsidR="00C21573" w:rsidRDefault="00C21573" w:rsidP="00C21573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2DD28E90" w14:textId="6C3C1959" w:rsidR="00C21573" w:rsidRDefault="006A30A1" w:rsidP="00C21573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部分参考代码</w:t>
      </w:r>
    </w:p>
    <w:p w14:paraId="25C76172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>% Define the system matrices</w:t>
      </w:r>
    </w:p>
    <w:p w14:paraId="6CF21C5E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>A = [1 2 3; 2 1 0; 1 1 3];</w:t>
      </w:r>
    </w:p>
    <w:p w14:paraId="1F3726B4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>B = [1; 0; 1];</w:t>
      </w:r>
    </w:p>
    <w:p w14:paraId="21D4983E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Q = </w:t>
      </w:r>
      <w:proofErr w:type="spellStart"/>
      <w:proofErr w:type="gramStart"/>
      <w:r w:rsidRPr="00DF1723">
        <w:rPr>
          <w:rFonts w:ascii="Consolas" w:eastAsia="宋体" w:hAnsi="Consolas" w:cs="宋体"/>
          <w:kern w:val="0"/>
          <w:sz w:val="20"/>
          <w:szCs w:val="20"/>
        </w:rPr>
        <w:t>diag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>(</w:t>
      </w:r>
      <w:proofErr w:type="gramEnd"/>
      <w:r w:rsidRPr="00DF1723">
        <w:rPr>
          <w:rFonts w:ascii="Consolas" w:eastAsia="宋体" w:hAnsi="Consolas" w:cs="宋体"/>
          <w:kern w:val="0"/>
          <w:sz w:val="20"/>
          <w:szCs w:val="20"/>
        </w:rPr>
        <w:t>[1 10 3]);</w:t>
      </w:r>
    </w:p>
    <w:p w14:paraId="73E1359F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>R = 2;</w:t>
      </w:r>
    </w:p>
    <w:p w14:paraId="21D31052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3925E17F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>% Initialize P with Q</w:t>
      </w:r>
    </w:p>
    <w:p w14:paraId="7D489874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>P = Q;</w:t>
      </w:r>
    </w:p>
    <w:p w14:paraId="650D99BE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55CFF4C0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>% Set a tolerance for convergence and a maximum number of iterations</w:t>
      </w:r>
    </w:p>
    <w:p w14:paraId="25ED44B7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>tolerance = 1e-6;</w:t>
      </w:r>
    </w:p>
    <w:p w14:paraId="1A71E797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max_iter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= 1000;</w:t>
      </w:r>
    </w:p>
    <w:p w14:paraId="1ECE4DCB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iter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= 0;</w:t>
      </w:r>
    </w:p>
    <w:p w14:paraId="6B8B3897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5706DC82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 xml:space="preserve">% Perform </w:t>
      </w:r>
      <w:proofErr w:type="spellStart"/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>Riccati</w:t>
      </w:r>
      <w:proofErr w:type="spellEnd"/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 xml:space="preserve"> recursion</w:t>
      </w:r>
    </w:p>
    <w:p w14:paraId="3D46578B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while </w:t>
      </w: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iter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&lt; </w:t>
      </w: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max_iter</w:t>
      </w:r>
      <w:proofErr w:type="spellEnd"/>
    </w:p>
    <w:p w14:paraId="4E99540D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iter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= </w:t>
      </w: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iter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+ 1;</w:t>
      </w:r>
    </w:p>
    <w:p w14:paraId="6B3A476B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P_prev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= P;</w:t>
      </w:r>
    </w:p>
    <w:p w14:paraId="35D2C5C3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   P = A' * P * A - A' * P * B * </w:t>
      </w:r>
      <w:proofErr w:type="gramStart"/>
      <w:r w:rsidRPr="00DF1723">
        <w:rPr>
          <w:rFonts w:ascii="Consolas" w:eastAsia="宋体" w:hAnsi="Consolas" w:cs="宋体"/>
          <w:kern w:val="0"/>
          <w:sz w:val="20"/>
          <w:szCs w:val="20"/>
        </w:rPr>
        <w:t>inv(</w:t>
      </w:r>
      <w:proofErr w:type="gramEnd"/>
      <w:r w:rsidRPr="00DF1723">
        <w:rPr>
          <w:rFonts w:ascii="Consolas" w:eastAsia="宋体" w:hAnsi="Consolas" w:cs="宋体"/>
          <w:kern w:val="0"/>
          <w:sz w:val="20"/>
          <w:szCs w:val="20"/>
        </w:rPr>
        <w:t>R + B' * P * B) * B' * P * A + Q;</w:t>
      </w:r>
    </w:p>
    <w:p w14:paraId="71F9A746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119315AE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>% Check for convergence</w:t>
      </w:r>
    </w:p>
    <w:p w14:paraId="52B36164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DF172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proofErr w:type="gramStart"/>
      <w:r w:rsidRPr="00DF1723">
        <w:rPr>
          <w:rFonts w:ascii="Consolas" w:eastAsia="宋体" w:hAnsi="Consolas" w:cs="宋体"/>
          <w:kern w:val="0"/>
          <w:sz w:val="20"/>
          <w:szCs w:val="20"/>
        </w:rPr>
        <w:t>norm(</w:t>
      </w:r>
      <w:proofErr w:type="gramEnd"/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P - </w:t>
      </w: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P_prev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, </w:t>
      </w:r>
      <w:r w:rsidRPr="00DF1723">
        <w:rPr>
          <w:rFonts w:ascii="Consolas" w:eastAsia="宋体" w:hAnsi="Consolas" w:cs="宋体"/>
          <w:color w:val="AA04F9"/>
          <w:kern w:val="0"/>
          <w:sz w:val="20"/>
          <w:szCs w:val="20"/>
        </w:rPr>
        <w:t>'</w:t>
      </w:r>
      <w:proofErr w:type="spellStart"/>
      <w:r w:rsidRPr="00DF1723">
        <w:rPr>
          <w:rFonts w:ascii="Consolas" w:eastAsia="宋体" w:hAnsi="Consolas" w:cs="宋体"/>
          <w:color w:val="AA04F9"/>
          <w:kern w:val="0"/>
          <w:sz w:val="20"/>
          <w:szCs w:val="20"/>
        </w:rPr>
        <w:t>fro</w:t>
      </w:r>
      <w:proofErr w:type="spellEnd"/>
      <w:r w:rsidRPr="00DF1723">
        <w:rPr>
          <w:rFonts w:ascii="Consolas" w:eastAsia="宋体" w:hAnsi="Consolas" w:cs="宋体"/>
          <w:color w:val="AA04F9"/>
          <w:kern w:val="0"/>
          <w:sz w:val="20"/>
          <w:szCs w:val="20"/>
        </w:rPr>
        <w:t>'</w:t>
      </w:r>
      <w:r w:rsidRPr="00DF1723">
        <w:rPr>
          <w:rFonts w:ascii="Consolas" w:eastAsia="宋体" w:hAnsi="Consolas" w:cs="宋体"/>
          <w:kern w:val="0"/>
          <w:sz w:val="20"/>
          <w:szCs w:val="20"/>
        </w:rPr>
        <w:t>) &lt; tolerance</w:t>
      </w:r>
    </w:p>
    <w:p w14:paraId="46AC2779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DF1723">
        <w:rPr>
          <w:rFonts w:ascii="Consolas" w:eastAsia="宋体" w:hAnsi="Consolas" w:cs="宋体"/>
          <w:color w:val="0E00FF"/>
          <w:kern w:val="0"/>
          <w:sz w:val="20"/>
          <w:szCs w:val="20"/>
        </w:rPr>
        <w:t>break</w:t>
      </w:r>
      <w:r w:rsidRPr="00DF1723">
        <w:rPr>
          <w:rFonts w:ascii="Consolas" w:eastAsia="宋体" w:hAnsi="Consolas" w:cs="宋体"/>
          <w:kern w:val="0"/>
          <w:sz w:val="20"/>
          <w:szCs w:val="20"/>
        </w:rPr>
        <w:t>;</w:t>
      </w:r>
    </w:p>
    <w:p w14:paraId="5573273F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DF172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3DB57101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74BD1A63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15AA3ECE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>% Display the converged P matrix</w:t>
      </w:r>
    </w:p>
    <w:p w14:paraId="3F381B9C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proofErr w:type="gramStart"/>
      <w:r w:rsidRPr="00DF1723">
        <w:rPr>
          <w:rFonts w:ascii="Consolas" w:eastAsia="宋体" w:hAnsi="Consolas" w:cs="宋体"/>
          <w:kern w:val="0"/>
          <w:sz w:val="20"/>
          <w:szCs w:val="20"/>
        </w:rPr>
        <w:t>disp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>(</w:t>
      </w:r>
      <w:proofErr w:type="gramEnd"/>
      <w:r w:rsidRPr="00DF1723">
        <w:rPr>
          <w:rFonts w:ascii="Consolas" w:eastAsia="宋体" w:hAnsi="Consolas" w:cs="宋体"/>
          <w:color w:val="AA04F9"/>
          <w:kern w:val="0"/>
          <w:sz w:val="20"/>
          <w:szCs w:val="20"/>
        </w:rPr>
        <w:t>'Converged P matrix:'</w:t>
      </w:r>
      <w:r w:rsidRPr="00DF1723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6688010B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disp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>(P);</w:t>
      </w:r>
    </w:p>
    <w:p w14:paraId="0A9CE6E1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4051FE16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>% Compute the optimal control gain matrix K*</w:t>
      </w:r>
    </w:p>
    <w:p w14:paraId="248D5C40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kern w:val="0"/>
          <w:sz w:val="20"/>
          <w:szCs w:val="20"/>
        </w:rPr>
        <w:t xml:space="preserve">K = </w:t>
      </w:r>
      <w:proofErr w:type="gramStart"/>
      <w:r w:rsidRPr="00DF1723">
        <w:rPr>
          <w:rFonts w:ascii="Consolas" w:eastAsia="宋体" w:hAnsi="Consolas" w:cs="宋体"/>
          <w:kern w:val="0"/>
          <w:sz w:val="20"/>
          <w:szCs w:val="20"/>
        </w:rPr>
        <w:t>inv(</w:t>
      </w:r>
      <w:proofErr w:type="gramEnd"/>
      <w:r w:rsidRPr="00DF1723">
        <w:rPr>
          <w:rFonts w:ascii="Consolas" w:eastAsia="宋体" w:hAnsi="Consolas" w:cs="宋体"/>
          <w:kern w:val="0"/>
          <w:sz w:val="20"/>
          <w:szCs w:val="20"/>
        </w:rPr>
        <w:t>R + B' * P * B) * B' * P * A;</w:t>
      </w:r>
    </w:p>
    <w:p w14:paraId="5E18B6F3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752F6EDA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F1723">
        <w:rPr>
          <w:rFonts w:ascii="Consolas" w:eastAsia="宋体" w:hAnsi="Consolas" w:cs="宋体"/>
          <w:color w:val="028009"/>
          <w:kern w:val="0"/>
          <w:sz w:val="20"/>
          <w:szCs w:val="20"/>
        </w:rPr>
        <w:t>% Display the optimal control gain matrix</w:t>
      </w:r>
    </w:p>
    <w:p w14:paraId="37BC9496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proofErr w:type="gramStart"/>
      <w:r w:rsidRPr="00DF1723">
        <w:rPr>
          <w:rFonts w:ascii="Consolas" w:eastAsia="宋体" w:hAnsi="Consolas" w:cs="宋体"/>
          <w:kern w:val="0"/>
          <w:sz w:val="20"/>
          <w:szCs w:val="20"/>
        </w:rPr>
        <w:t>disp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>(</w:t>
      </w:r>
      <w:proofErr w:type="gramEnd"/>
      <w:r w:rsidRPr="00DF1723">
        <w:rPr>
          <w:rFonts w:ascii="Consolas" w:eastAsia="宋体" w:hAnsi="Consolas" w:cs="宋体"/>
          <w:color w:val="AA04F9"/>
          <w:kern w:val="0"/>
          <w:sz w:val="20"/>
          <w:szCs w:val="20"/>
        </w:rPr>
        <w:t>'Optimal control gain matrix K*:'</w:t>
      </w:r>
      <w:r w:rsidRPr="00DF1723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589D0DD7" w14:textId="77777777" w:rsidR="00DF1723" w:rsidRPr="00DF1723" w:rsidRDefault="00DF1723" w:rsidP="00DF172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DF1723">
        <w:rPr>
          <w:rFonts w:ascii="Consolas" w:eastAsia="宋体" w:hAnsi="Consolas" w:cs="宋体"/>
          <w:kern w:val="0"/>
          <w:sz w:val="20"/>
          <w:szCs w:val="20"/>
        </w:rPr>
        <w:t>disp</w:t>
      </w:r>
      <w:proofErr w:type="spellEnd"/>
      <w:r w:rsidRPr="00DF1723">
        <w:rPr>
          <w:rFonts w:ascii="Consolas" w:eastAsia="宋体" w:hAnsi="Consolas" w:cs="宋体"/>
          <w:kern w:val="0"/>
          <w:sz w:val="20"/>
          <w:szCs w:val="20"/>
        </w:rPr>
        <w:t>(K);</w:t>
      </w:r>
    </w:p>
    <w:p w14:paraId="6DC8EF1C" w14:textId="7371DE8C" w:rsidR="00C21573" w:rsidRDefault="00C21573" w:rsidP="00C21573">
      <w:pPr>
        <w:snapToGrid w:val="0"/>
        <w:spacing w:line="360" w:lineRule="auto"/>
        <w:rPr>
          <w:rFonts w:ascii="Times New Roman" w:hAnsi="Times New Roman" w:cs="Times New Roman" w:hint="eastAsia"/>
          <w:szCs w:val="21"/>
        </w:rPr>
      </w:pPr>
    </w:p>
    <w:p w14:paraId="72738975" w14:textId="2B44055A" w:rsidR="00DF1723" w:rsidRDefault="00DF1723" w:rsidP="00C21573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T</w:t>
      </w:r>
      <w:r>
        <w:rPr>
          <w:rFonts w:ascii="Times New Roman" w:hAnsi="Times New Roman" w:cs="Times New Roman"/>
          <w:szCs w:val="21"/>
        </w:rPr>
        <w:t xml:space="preserve">he output: </w:t>
      </w:r>
    </w:p>
    <w:p w14:paraId="7DA3CB21" w14:textId="77777777" w:rsidR="00DF1723" w:rsidRPr="00DF1723" w:rsidRDefault="00DF1723" w:rsidP="00DF1723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F1723">
        <w:rPr>
          <w:rFonts w:ascii="Times New Roman" w:hAnsi="Times New Roman" w:cs="Times New Roman"/>
          <w:szCs w:val="21"/>
        </w:rPr>
        <w:t>Converged P matrix:</w:t>
      </w:r>
    </w:p>
    <w:p w14:paraId="0FB4B218" w14:textId="77777777" w:rsidR="00DF1723" w:rsidRPr="00DF1723" w:rsidRDefault="00DF1723" w:rsidP="00DF1723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F1723">
        <w:rPr>
          <w:rFonts w:ascii="Times New Roman" w:hAnsi="Times New Roman" w:cs="Times New Roman"/>
          <w:szCs w:val="21"/>
        </w:rPr>
        <w:t xml:space="preserve">  108.3257   65.4145   12.0360</w:t>
      </w:r>
    </w:p>
    <w:p w14:paraId="2220F4FF" w14:textId="77777777" w:rsidR="00DF1723" w:rsidRPr="00DF1723" w:rsidRDefault="00DF1723" w:rsidP="00DF1723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F1723">
        <w:rPr>
          <w:rFonts w:ascii="Times New Roman" w:hAnsi="Times New Roman" w:cs="Times New Roman"/>
          <w:szCs w:val="21"/>
        </w:rPr>
        <w:t xml:space="preserve">   65.4145   65.5894   13.6335</w:t>
      </w:r>
    </w:p>
    <w:p w14:paraId="6563AFE7" w14:textId="77777777" w:rsidR="00DF1723" w:rsidRPr="00DF1723" w:rsidRDefault="00DF1723" w:rsidP="00DF1723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F1723">
        <w:rPr>
          <w:rFonts w:ascii="Times New Roman" w:hAnsi="Times New Roman" w:cs="Times New Roman"/>
          <w:szCs w:val="21"/>
        </w:rPr>
        <w:t xml:space="preserve">   12.0360   13.6335   20.7680</w:t>
      </w:r>
    </w:p>
    <w:p w14:paraId="3C6025E2" w14:textId="77777777" w:rsidR="00DF1723" w:rsidRPr="00DF1723" w:rsidRDefault="00DF1723" w:rsidP="00DF1723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4F9A1755" w14:textId="77777777" w:rsidR="00DF1723" w:rsidRPr="00DF1723" w:rsidRDefault="00DF1723" w:rsidP="00DF1723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F1723">
        <w:rPr>
          <w:rFonts w:ascii="Times New Roman" w:hAnsi="Times New Roman" w:cs="Times New Roman"/>
          <w:szCs w:val="21"/>
        </w:rPr>
        <w:t>Optimal control gain matrix K*:</w:t>
      </w:r>
    </w:p>
    <w:p w14:paraId="5AD286F3" w14:textId="657DF59D" w:rsidR="00DF1723" w:rsidRPr="00C21573" w:rsidRDefault="00DF1723" w:rsidP="00DF1723">
      <w:pPr>
        <w:snapToGrid w:val="0"/>
        <w:spacing w:line="360" w:lineRule="auto"/>
        <w:rPr>
          <w:rFonts w:ascii="Times New Roman" w:hAnsi="Times New Roman" w:cs="Times New Roman" w:hint="eastAsia"/>
          <w:szCs w:val="21"/>
        </w:rPr>
      </w:pPr>
      <w:r w:rsidRPr="00DF1723">
        <w:rPr>
          <w:rFonts w:ascii="Times New Roman" w:hAnsi="Times New Roman" w:cs="Times New Roman"/>
          <w:szCs w:val="21"/>
        </w:rPr>
        <w:t xml:space="preserve">    2.0060    2.2723    2.9613</w:t>
      </w:r>
    </w:p>
    <w:sectPr w:rsidR="00DF1723" w:rsidRPr="00C21573" w:rsidSect="00D75DE3">
      <w:headerReference w:type="default" r:id="rId55"/>
      <w:pgSz w:w="11906" w:h="16838"/>
      <w:pgMar w:top="1134" w:right="1588" w:bottom="1134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53EFED" w14:textId="77777777" w:rsidR="001D5578" w:rsidRDefault="001D5578" w:rsidP="005A0D38">
      <w:r>
        <w:separator/>
      </w:r>
    </w:p>
  </w:endnote>
  <w:endnote w:type="continuationSeparator" w:id="0">
    <w:p w14:paraId="51AB7E3C" w14:textId="77777777" w:rsidR="001D5578" w:rsidRDefault="001D5578" w:rsidP="005A0D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MMIB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8E47D8" w14:textId="77777777" w:rsidR="001D5578" w:rsidRDefault="001D5578" w:rsidP="005A0D38">
      <w:r>
        <w:separator/>
      </w:r>
    </w:p>
  </w:footnote>
  <w:footnote w:type="continuationSeparator" w:id="0">
    <w:p w14:paraId="7667DF62" w14:textId="77777777" w:rsidR="001D5578" w:rsidRDefault="001D5578" w:rsidP="005A0D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1A7D8A" w14:textId="08898303" w:rsidR="00112F87" w:rsidRPr="00B01C54" w:rsidRDefault="00112F87">
    <w:pPr>
      <w:pStyle w:val="a3"/>
    </w:pPr>
    <w:r>
      <w:ptab w:relativeTo="margin" w:alignment="center" w:leader="none"/>
    </w:r>
    <w:r>
      <w:rPr>
        <w:rFonts w:ascii="Arial" w:hAnsi="Arial" w:cs="Arial"/>
        <w:b/>
        <w:sz w:val="28"/>
        <w:szCs w:val="28"/>
      </w:rPr>
      <w:t>L</w:t>
    </w:r>
    <w:r>
      <w:rPr>
        <w:rFonts w:ascii="Arial" w:hAnsi="Arial" w:cs="Arial" w:hint="eastAsia"/>
        <w:b/>
        <w:sz w:val="28"/>
        <w:szCs w:val="28"/>
      </w:rPr>
      <w:t>i</w:t>
    </w:r>
    <w:r>
      <w:rPr>
        <w:rFonts w:ascii="Arial" w:hAnsi="Arial" w:cs="Arial"/>
        <w:b/>
        <w:sz w:val="28"/>
        <w:szCs w:val="28"/>
      </w:rPr>
      <w:t>near System</w:t>
    </w:r>
    <w:r w:rsidR="00505D9F">
      <w:rPr>
        <w:rFonts w:ascii="Arial" w:hAnsi="Arial" w:cs="Arial"/>
        <w:b/>
        <w:sz w:val="28"/>
        <w:szCs w:val="28"/>
      </w:rPr>
      <w:t>s</w:t>
    </w:r>
    <w:r>
      <w:rPr>
        <w:rFonts w:ascii="Arial" w:hAnsi="Arial" w:cs="Arial"/>
        <w:b/>
        <w:sz w:val="28"/>
        <w:szCs w:val="28"/>
      </w:rPr>
      <w:t xml:space="preserve"> Theory: HW</w:t>
    </w:r>
    <w:r w:rsidR="000B67DA">
      <w:rPr>
        <w:rFonts w:ascii="Arial" w:hAnsi="Arial" w:cs="Arial"/>
        <w:b/>
        <w:sz w:val="28"/>
        <w:szCs w:val="28"/>
      </w:rPr>
      <w:t>6</w:t>
    </w:r>
    <w:r>
      <w:ptab w:relativeTo="margin" w:alignment="right" w:leader="none"/>
    </w:r>
    <w:r w:rsidRPr="00915229">
      <w:rPr>
        <w:rFonts w:ascii="Arial" w:hAnsi="Arial" w:cs="Arial" w:hint="eastAsia"/>
        <w:sz w:val="28"/>
        <w:szCs w:val="28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AF477C"/>
    <w:multiLevelType w:val="hybridMultilevel"/>
    <w:tmpl w:val="30663FFC"/>
    <w:lvl w:ilvl="0" w:tplc="04090011">
      <w:start w:val="1"/>
      <w:numFmt w:val="decimal"/>
      <w:lvlText w:val="%1)"/>
      <w:lvlJc w:val="left"/>
      <w:pPr>
        <w:ind w:left="828" w:hanging="420"/>
      </w:pPr>
    </w:lvl>
    <w:lvl w:ilvl="1" w:tplc="04090019" w:tentative="1">
      <w:start w:val="1"/>
      <w:numFmt w:val="lowerLetter"/>
      <w:lvlText w:val="%2)"/>
      <w:lvlJc w:val="left"/>
      <w:pPr>
        <w:ind w:left="1248" w:hanging="420"/>
      </w:pPr>
    </w:lvl>
    <w:lvl w:ilvl="2" w:tplc="0409001B" w:tentative="1">
      <w:start w:val="1"/>
      <w:numFmt w:val="lowerRoman"/>
      <w:lvlText w:val="%3."/>
      <w:lvlJc w:val="right"/>
      <w:pPr>
        <w:ind w:left="1668" w:hanging="420"/>
      </w:pPr>
    </w:lvl>
    <w:lvl w:ilvl="3" w:tplc="0409000F" w:tentative="1">
      <w:start w:val="1"/>
      <w:numFmt w:val="decimal"/>
      <w:lvlText w:val="%4."/>
      <w:lvlJc w:val="left"/>
      <w:pPr>
        <w:ind w:left="2088" w:hanging="420"/>
      </w:pPr>
    </w:lvl>
    <w:lvl w:ilvl="4" w:tplc="04090019" w:tentative="1">
      <w:start w:val="1"/>
      <w:numFmt w:val="lowerLetter"/>
      <w:lvlText w:val="%5)"/>
      <w:lvlJc w:val="left"/>
      <w:pPr>
        <w:ind w:left="2508" w:hanging="420"/>
      </w:pPr>
    </w:lvl>
    <w:lvl w:ilvl="5" w:tplc="0409001B" w:tentative="1">
      <w:start w:val="1"/>
      <w:numFmt w:val="lowerRoman"/>
      <w:lvlText w:val="%6."/>
      <w:lvlJc w:val="right"/>
      <w:pPr>
        <w:ind w:left="2928" w:hanging="420"/>
      </w:pPr>
    </w:lvl>
    <w:lvl w:ilvl="6" w:tplc="0409000F" w:tentative="1">
      <w:start w:val="1"/>
      <w:numFmt w:val="decimal"/>
      <w:lvlText w:val="%7."/>
      <w:lvlJc w:val="left"/>
      <w:pPr>
        <w:ind w:left="3348" w:hanging="420"/>
      </w:pPr>
    </w:lvl>
    <w:lvl w:ilvl="7" w:tplc="04090019" w:tentative="1">
      <w:start w:val="1"/>
      <w:numFmt w:val="lowerLetter"/>
      <w:lvlText w:val="%8)"/>
      <w:lvlJc w:val="left"/>
      <w:pPr>
        <w:ind w:left="3768" w:hanging="420"/>
      </w:pPr>
    </w:lvl>
    <w:lvl w:ilvl="8" w:tplc="0409001B" w:tentative="1">
      <w:start w:val="1"/>
      <w:numFmt w:val="lowerRoman"/>
      <w:lvlText w:val="%9."/>
      <w:lvlJc w:val="right"/>
      <w:pPr>
        <w:ind w:left="4188" w:hanging="420"/>
      </w:pPr>
    </w:lvl>
  </w:abstractNum>
  <w:abstractNum w:abstractNumId="1" w15:restartNumberingAfterBreak="0">
    <w:nsid w:val="0426503B"/>
    <w:multiLevelType w:val="hybridMultilevel"/>
    <w:tmpl w:val="4A2250F8"/>
    <w:lvl w:ilvl="0" w:tplc="2C6A2F94">
      <w:start w:val="1"/>
      <w:numFmt w:val="decimal"/>
      <w:lvlText w:val="(%1).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D2E5835"/>
    <w:multiLevelType w:val="hybridMultilevel"/>
    <w:tmpl w:val="04D01342"/>
    <w:lvl w:ilvl="0" w:tplc="CF98A6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0F5553E8"/>
    <w:multiLevelType w:val="hybridMultilevel"/>
    <w:tmpl w:val="5172F062"/>
    <w:lvl w:ilvl="0" w:tplc="04090011">
      <w:start w:val="1"/>
      <w:numFmt w:val="decimal"/>
      <w:lvlText w:val="%1)"/>
      <w:lvlJc w:val="left"/>
      <w:pPr>
        <w:ind w:left="885" w:hanging="420"/>
      </w:p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" w15:restartNumberingAfterBreak="0">
    <w:nsid w:val="1DF0393D"/>
    <w:multiLevelType w:val="hybridMultilevel"/>
    <w:tmpl w:val="50202F56"/>
    <w:lvl w:ilvl="0" w:tplc="2C6A2F94">
      <w:start w:val="1"/>
      <w:numFmt w:val="decimal"/>
      <w:lvlText w:val="(%1).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271B006A"/>
    <w:multiLevelType w:val="hybridMultilevel"/>
    <w:tmpl w:val="016ABD4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A716EBD"/>
    <w:multiLevelType w:val="hybridMultilevel"/>
    <w:tmpl w:val="41525DBA"/>
    <w:lvl w:ilvl="0" w:tplc="04090011">
      <w:start w:val="1"/>
      <w:numFmt w:val="decimal"/>
      <w:lvlText w:val="%1)"/>
      <w:lvlJc w:val="left"/>
      <w:pPr>
        <w:ind w:left="844" w:hanging="420"/>
      </w:p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7" w15:restartNumberingAfterBreak="0">
    <w:nsid w:val="2FFC052A"/>
    <w:multiLevelType w:val="hybridMultilevel"/>
    <w:tmpl w:val="9A423BB0"/>
    <w:lvl w:ilvl="0" w:tplc="A8380028">
      <w:start w:val="1"/>
      <w:numFmt w:val="lowerLetter"/>
      <w:lvlText w:val="(%1)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3200590C"/>
    <w:multiLevelType w:val="hybridMultilevel"/>
    <w:tmpl w:val="F3E2D5E6"/>
    <w:lvl w:ilvl="0" w:tplc="2C6A2F94">
      <w:start w:val="1"/>
      <w:numFmt w:val="decimal"/>
      <w:lvlText w:val="(%1).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338648D2"/>
    <w:multiLevelType w:val="hybridMultilevel"/>
    <w:tmpl w:val="DC0C7492"/>
    <w:lvl w:ilvl="0" w:tplc="2C6A2F94">
      <w:start w:val="1"/>
      <w:numFmt w:val="decimal"/>
      <w:lvlText w:val="(%1)."/>
      <w:lvlJc w:val="left"/>
      <w:pPr>
        <w:ind w:left="78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5" w:hanging="420"/>
      </w:pPr>
    </w:lvl>
    <w:lvl w:ilvl="2" w:tplc="0409001B" w:tentative="1">
      <w:start w:val="1"/>
      <w:numFmt w:val="lowerRoman"/>
      <w:lvlText w:val="%3."/>
      <w:lvlJc w:val="right"/>
      <w:pPr>
        <w:ind w:left="1625" w:hanging="420"/>
      </w:pPr>
    </w:lvl>
    <w:lvl w:ilvl="3" w:tplc="0409000F" w:tentative="1">
      <w:start w:val="1"/>
      <w:numFmt w:val="decimal"/>
      <w:lvlText w:val="%4."/>
      <w:lvlJc w:val="left"/>
      <w:pPr>
        <w:ind w:left="2045" w:hanging="420"/>
      </w:pPr>
    </w:lvl>
    <w:lvl w:ilvl="4" w:tplc="04090019" w:tentative="1">
      <w:start w:val="1"/>
      <w:numFmt w:val="lowerLetter"/>
      <w:lvlText w:val="%5)"/>
      <w:lvlJc w:val="left"/>
      <w:pPr>
        <w:ind w:left="2465" w:hanging="420"/>
      </w:pPr>
    </w:lvl>
    <w:lvl w:ilvl="5" w:tplc="0409001B" w:tentative="1">
      <w:start w:val="1"/>
      <w:numFmt w:val="lowerRoman"/>
      <w:lvlText w:val="%6."/>
      <w:lvlJc w:val="right"/>
      <w:pPr>
        <w:ind w:left="2885" w:hanging="420"/>
      </w:pPr>
    </w:lvl>
    <w:lvl w:ilvl="6" w:tplc="0409000F" w:tentative="1">
      <w:start w:val="1"/>
      <w:numFmt w:val="decimal"/>
      <w:lvlText w:val="%7."/>
      <w:lvlJc w:val="left"/>
      <w:pPr>
        <w:ind w:left="3305" w:hanging="420"/>
      </w:pPr>
    </w:lvl>
    <w:lvl w:ilvl="7" w:tplc="04090019" w:tentative="1">
      <w:start w:val="1"/>
      <w:numFmt w:val="lowerLetter"/>
      <w:lvlText w:val="%8)"/>
      <w:lvlJc w:val="left"/>
      <w:pPr>
        <w:ind w:left="3725" w:hanging="420"/>
      </w:pPr>
    </w:lvl>
    <w:lvl w:ilvl="8" w:tplc="0409001B" w:tentative="1">
      <w:start w:val="1"/>
      <w:numFmt w:val="lowerRoman"/>
      <w:lvlText w:val="%9."/>
      <w:lvlJc w:val="right"/>
      <w:pPr>
        <w:ind w:left="4145" w:hanging="420"/>
      </w:pPr>
    </w:lvl>
  </w:abstractNum>
  <w:abstractNum w:abstractNumId="10" w15:restartNumberingAfterBreak="0">
    <w:nsid w:val="3D245681"/>
    <w:multiLevelType w:val="hybridMultilevel"/>
    <w:tmpl w:val="C2E09866"/>
    <w:lvl w:ilvl="0" w:tplc="2C6A2F94">
      <w:start w:val="1"/>
      <w:numFmt w:val="decimal"/>
      <w:lvlText w:val="(%1).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451874E6"/>
    <w:multiLevelType w:val="hybridMultilevel"/>
    <w:tmpl w:val="E482DF12"/>
    <w:lvl w:ilvl="0" w:tplc="3140B4F6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8BD4FE6"/>
    <w:multiLevelType w:val="hybridMultilevel"/>
    <w:tmpl w:val="43F45D0C"/>
    <w:lvl w:ilvl="0" w:tplc="F81CCC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A5D167B"/>
    <w:multiLevelType w:val="hybridMultilevel"/>
    <w:tmpl w:val="6C72B144"/>
    <w:lvl w:ilvl="0" w:tplc="F67231B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CE23E09"/>
    <w:multiLevelType w:val="hybridMultilevel"/>
    <w:tmpl w:val="6414ACF6"/>
    <w:lvl w:ilvl="0" w:tplc="2C6A2F94">
      <w:start w:val="1"/>
      <w:numFmt w:val="decimal"/>
      <w:lvlText w:val="(%1).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566400EE"/>
    <w:multiLevelType w:val="hybridMultilevel"/>
    <w:tmpl w:val="B862381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CBD1874"/>
    <w:multiLevelType w:val="hybridMultilevel"/>
    <w:tmpl w:val="AAE4774E"/>
    <w:lvl w:ilvl="0" w:tplc="2C6A2F94">
      <w:start w:val="1"/>
      <w:numFmt w:val="decimal"/>
      <w:lvlText w:val="(%1).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63E056AD"/>
    <w:multiLevelType w:val="hybridMultilevel"/>
    <w:tmpl w:val="DDBC11E4"/>
    <w:lvl w:ilvl="0" w:tplc="2C6A2F94">
      <w:start w:val="1"/>
      <w:numFmt w:val="decimal"/>
      <w:lvlText w:val="(%1).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8" w15:restartNumberingAfterBreak="0">
    <w:nsid w:val="649C0D8F"/>
    <w:multiLevelType w:val="hybridMultilevel"/>
    <w:tmpl w:val="653E6DA4"/>
    <w:lvl w:ilvl="0" w:tplc="95C65F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BA13FE8"/>
    <w:multiLevelType w:val="hybridMultilevel"/>
    <w:tmpl w:val="B1B88FCA"/>
    <w:lvl w:ilvl="0" w:tplc="13A85532">
      <w:start w:val="1"/>
      <w:numFmt w:val="decimal"/>
      <w:lvlText w:val="%1."/>
      <w:lvlJc w:val="left"/>
      <w:pPr>
        <w:ind w:left="384" w:hanging="384"/>
      </w:pPr>
      <w:rPr>
        <w:rFonts w:ascii="CMMIB10" w:hAnsi="CMMIB10" w:cs="CMMIB10" w:hint="default"/>
        <w:sz w:val="5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C71673C"/>
    <w:multiLevelType w:val="hybridMultilevel"/>
    <w:tmpl w:val="5A6EB930"/>
    <w:lvl w:ilvl="0" w:tplc="2C6A2F94">
      <w:start w:val="1"/>
      <w:numFmt w:val="decimal"/>
      <w:lvlText w:val="(%1)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6D064C9C"/>
    <w:multiLevelType w:val="hybridMultilevel"/>
    <w:tmpl w:val="A9BC36AE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6FD62A5B"/>
    <w:multiLevelType w:val="hybridMultilevel"/>
    <w:tmpl w:val="E5466F02"/>
    <w:lvl w:ilvl="0" w:tplc="48C64768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09F4889"/>
    <w:multiLevelType w:val="hybridMultilevel"/>
    <w:tmpl w:val="E404F41E"/>
    <w:lvl w:ilvl="0" w:tplc="2C6A2F94">
      <w:start w:val="1"/>
      <w:numFmt w:val="decimal"/>
      <w:lvlText w:val="(%1)."/>
      <w:lvlJc w:val="left"/>
      <w:pPr>
        <w:ind w:left="777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24" w15:restartNumberingAfterBreak="0">
    <w:nsid w:val="70E56449"/>
    <w:multiLevelType w:val="hybridMultilevel"/>
    <w:tmpl w:val="FAE4C5F4"/>
    <w:lvl w:ilvl="0" w:tplc="904C30BC">
      <w:start w:val="1"/>
      <w:numFmt w:val="japaneseCounting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76944DF"/>
    <w:multiLevelType w:val="hybridMultilevel"/>
    <w:tmpl w:val="649E6420"/>
    <w:lvl w:ilvl="0" w:tplc="A8380028">
      <w:start w:val="1"/>
      <w:numFmt w:val="lowerLetter"/>
      <w:lvlText w:val="(%1)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6" w15:restartNumberingAfterBreak="0">
    <w:nsid w:val="799934A3"/>
    <w:multiLevelType w:val="hybridMultilevel"/>
    <w:tmpl w:val="42982FDE"/>
    <w:lvl w:ilvl="0" w:tplc="2C6A2F94">
      <w:start w:val="1"/>
      <w:numFmt w:val="decimal"/>
      <w:lvlText w:val="(%1)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AE577E9"/>
    <w:multiLevelType w:val="hybridMultilevel"/>
    <w:tmpl w:val="E77C2ED0"/>
    <w:lvl w:ilvl="0" w:tplc="A8380028">
      <w:start w:val="1"/>
      <w:numFmt w:val="lowerLetter"/>
      <w:lvlText w:val="(%1)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9"/>
  </w:num>
  <w:num w:numId="2">
    <w:abstractNumId w:val="12"/>
  </w:num>
  <w:num w:numId="3">
    <w:abstractNumId w:val="0"/>
  </w:num>
  <w:num w:numId="4">
    <w:abstractNumId w:val="15"/>
  </w:num>
  <w:num w:numId="5">
    <w:abstractNumId w:val="6"/>
  </w:num>
  <w:num w:numId="6">
    <w:abstractNumId w:val="3"/>
  </w:num>
  <w:num w:numId="7">
    <w:abstractNumId w:val="21"/>
  </w:num>
  <w:num w:numId="8">
    <w:abstractNumId w:val="25"/>
  </w:num>
  <w:num w:numId="9">
    <w:abstractNumId w:val="27"/>
  </w:num>
  <w:num w:numId="10">
    <w:abstractNumId w:val="7"/>
  </w:num>
  <w:num w:numId="11">
    <w:abstractNumId w:val="18"/>
  </w:num>
  <w:num w:numId="12">
    <w:abstractNumId w:val="20"/>
  </w:num>
  <w:num w:numId="13">
    <w:abstractNumId w:val="16"/>
  </w:num>
  <w:num w:numId="14">
    <w:abstractNumId w:val="8"/>
  </w:num>
  <w:num w:numId="15">
    <w:abstractNumId w:val="24"/>
  </w:num>
  <w:num w:numId="16">
    <w:abstractNumId w:val="4"/>
  </w:num>
  <w:num w:numId="17">
    <w:abstractNumId w:val="14"/>
  </w:num>
  <w:num w:numId="18">
    <w:abstractNumId w:val="13"/>
  </w:num>
  <w:num w:numId="19">
    <w:abstractNumId w:val="10"/>
  </w:num>
  <w:num w:numId="20">
    <w:abstractNumId w:val="26"/>
  </w:num>
  <w:num w:numId="21">
    <w:abstractNumId w:val="1"/>
  </w:num>
  <w:num w:numId="22">
    <w:abstractNumId w:val="9"/>
  </w:num>
  <w:num w:numId="23">
    <w:abstractNumId w:val="23"/>
  </w:num>
  <w:num w:numId="24">
    <w:abstractNumId w:val="17"/>
  </w:num>
  <w:num w:numId="25">
    <w:abstractNumId w:val="5"/>
  </w:num>
  <w:num w:numId="26">
    <w:abstractNumId w:val="22"/>
  </w:num>
  <w:num w:numId="27">
    <w:abstractNumId w:val="11"/>
  </w:num>
  <w:num w:numId="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0D38"/>
    <w:rsid w:val="0000066C"/>
    <w:rsid w:val="000046F6"/>
    <w:rsid w:val="00004DB9"/>
    <w:rsid w:val="000138D5"/>
    <w:rsid w:val="000171C5"/>
    <w:rsid w:val="0002235D"/>
    <w:rsid w:val="0002265E"/>
    <w:rsid w:val="00023788"/>
    <w:rsid w:val="0002794E"/>
    <w:rsid w:val="000324E1"/>
    <w:rsid w:val="000377D9"/>
    <w:rsid w:val="00040B77"/>
    <w:rsid w:val="00040FF2"/>
    <w:rsid w:val="00041AFE"/>
    <w:rsid w:val="0004240C"/>
    <w:rsid w:val="000458FD"/>
    <w:rsid w:val="000467EA"/>
    <w:rsid w:val="00047259"/>
    <w:rsid w:val="000512B2"/>
    <w:rsid w:val="0005200C"/>
    <w:rsid w:val="00054639"/>
    <w:rsid w:val="00054D9F"/>
    <w:rsid w:val="00055279"/>
    <w:rsid w:val="0005667E"/>
    <w:rsid w:val="00057B2D"/>
    <w:rsid w:val="00062426"/>
    <w:rsid w:val="000631B4"/>
    <w:rsid w:val="00063538"/>
    <w:rsid w:val="0006383B"/>
    <w:rsid w:val="00066461"/>
    <w:rsid w:val="000675D7"/>
    <w:rsid w:val="000677EC"/>
    <w:rsid w:val="00067985"/>
    <w:rsid w:val="000708BA"/>
    <w:rsid w:val="0007398E"/>
    <w:rsid w:val="00073CC3"/>
    <w:rsid w:val="00074555"/>
    <w:rsid w:val="0007515B"/>
    <w:rsid w:val="00075A46"/>
    <w:rsid w:val="00075B74"/>
    <w:rsid w:val="0007603B"/>
    <w:rsid w:val="00083F7E"/>
    <w:rsid w:val="000841B3"/>
    <w:rsid w:val="00084724"/>
    <w:rsid w:val="00085057"/>
    <w:rsid w:val="00087B47"/>
    <w:rsid w:val="00090681"/>
    <w:rsid w:val="00090D22"/>
    <w:rsid w:val="00092584"/>
    <w:rsid w:val="0009397A"/>
    <w:rsid w:val="0009529D"/>
    <w:rsid w:val="00095C17"/>
    <w:rsid w:val="00095E52"/>
    <w:rsid w:val="000965D7"/>
    <w:rsid w:val="000A1267"/>
    <w:rsid w:val="000A17F9"/>
    <w:rsid w:val="000A22FA"/>
    <w:rsid w:val="000A2EC2"/>
    <w:rsid w:val="000A36AA"/>
    <w:rsid w:val="000A4529"/>
    <w:rsid w:val="000A488B"/>
    <w:rsid w:val="000A4DBF"/>
    <w:rsid w:val="000B67DA"/>
    <w:rsid w:val="000B7AB9"/>
    <w:rsid w:val="000C042F"/>
    <w:rsid w:val="000C114D"/>
    <w:rsid w:val="000C2394"/>
    <w:rsid w:val="000C3F94"/>
    <w:rsid w:val="000C6579"/>
    <w:rsid w:val="000C7A38"/>
    <w:rsid w:val="000D4105"/>
    <w:rsid w:val="000D645E"/>
    <w:rsid w:val="000D7E94"/>
    <w:rsid w:val="000E0F48"/>
    <w:rsid w:val="000E320A"/>
    <w:rsid w:val="000E330E"/>
    <w:rsid w:val="000E3C9A"/>
    <w:rsid w:val="000E5905"/>
    <w:rsid w:val="000E7FAE"/>
    <w:rsid w:val="000F272A"/>
    <w:rsid w:val="001022BA"/>
    <w:rsid w:val="0010239A"/>
    <w:rsid w:val="00107F38"/>
    <w:rsid w:val="00111B32"/>
    <w:rsid w:val="00112023"/>
    <w:rsid w:val="00112F87"/>
    <w:rsid w:val="0011490D"/>
    <w:rsid w:val="00115E3B"/>
    <w:rsid w:val="0011625F"/>
    <w:rsid w:val="001169EC"/>
    <w:rsid w:val="0012144E"/>
    <w:rsid w:val="001303C9"/>
    <w:rsid w:val="001315B7"/>
    <w:rsid w:val="00131A6B"/>
    <w:rsid w:val="001334AA"/>
    <w:rsid w:val="0013474B"/>
    <w:rsid w:val="00135D5F"/>
    <w:rsid w:val="00136758"/>
    <w:rsid w:val="0013676F"/>
    <w:rsid w:val="00137931"/>
    <w:rsid w:val="00140BF3"/>
    <w:rsid w:val="00143509"/>
    <w:rsid w:val="00143F41"/>
    <w:rsid w:val="00152260"/>
    <w:rsid w:val="00155063"/>
    <w:rsid w:val="001561BC"/>
    <w:rsid w:val="001573A8"/>
    <w:rsid w:val="0016490B"/>
    <w:rsid w:val="00165373"/>
    <w:rsid w:val="00173FFE"/>
    <w:rsid w:val="00174DDF"/>
    <w:rsid w:val="001819D3"/>
    <w:rsid w:val="00181ED9"/>
    <w:rsid w:val="00182883"/>
    <w:rsid w:val="00184C90"/>
    <w:rsid w:val="00185089"/>
    <w:rsid w:val="001857FB"/>
    <w:rsid w:val="00186D01"/>
    <w:rsid w:val="00186D42"/>
    <w:rsid w:val="0019396F"/>
    <w:rsid w:val="001939E9"/>
    <w:rsid w:val="00193CDE"/>
    <w:rsid w:val="00195397"/>
    <w:rsid w:val="00195FD8"/>
    <w:rsid w:val="0019770E"/>
    <w:rsid w:val="001A131E"/>
    <w:rsid w:val="001A1A3F"/>
    <w:rsid w:val="001A1DFF"/>
    <w:rsid w:val="001A30D3"/>
    <w:rsid w:val="001A4839"/>
    <w:rsid w:val="001A4DD5"/>
    <w:rsid w:val="001A5876"/>
    <w:rsid w:val="001A59A5"/>
    <w:rsid w:val="001A6B1F"/>
    <w:rsid w:val="001B0517"/>
    <w:rsid w:val="001B42E2"/>
    <w:rsid w:val="001B50AA"/>
    <w:rsid w:val="001B5773"/>
    <w:rsid w:val="001B60B3"/>
    <w:rsid w:val="001B6634"/>
    <w:rsid w:val="001B6A5F"/>
    <w:rsid w:val="001C0C62"/>
    <w:rsid w:val="001C4F27"/>
    <w:rsid w:val="001D1AF0"/>
    <w:rsid w:val="001D32E8"/>
    <w:rsid w:val="001D48E3"/>
    <w:rsid w:val="001D4DDB"/>
    <w:rsid w:val="001D4F71"/>
    <w:rsid w:val="001D5578"/>
    <w:rsid w:val="001D69FC"/>
    <w:rsid w:val="001E06D4"/>
    <w:rsid w:val="001E657C"/>
    <w:rsid w:val="001F117A"/>
    <w:rsid w:val="001F1A03"/>
    <w:rsid w:val="001F32F5"/>
    <w:rsid w:val="001F3476"/>
    <w:rsid w:val="00200A6E"/>
    <w:rsid w:val="00204957"/>
    <w:rsid w:val="00205276"/>
    <w:rsid w:val="002060B8"/>
    <w:rsid w:val="00206439"/>
    <w:rsid w:val="00212F9F"/>
    <w:rsid w:val="002140D6"/>
    <w:rsid w:val="0021490C"/>
    <w:rsid w:val="00214CA4"/>
    <w:rsid w:val="00215579"/>
    <w:rsid w:val="00215E07"/>
    <w:rsid w:val="002227D0"/>
    <w:rsid w:val="0022389C"/>
    <w:rsid w:val="0022397D"/>
    <w:rsid w:val="0022598A"/>
    <w:rsid w:val="00230C67"/>
    <w:rsid w:val="00234D20"/>
    <w:rsid w:val="00234E5A"/>
    <w:rsid w:val="00235F92"/>
    <w:rsid w:val="00242623"/>
    <w:rsid w:val="0024290F"/>
    <w:rsid w:val="00244B23"/>
    <w:rsid w:val="00247605"/>
    <w:rsid w:val="0024762C"/>
    <w:rsid w:val="002506EC"/>
    <w:rsid w:val="00252671"/>
    <w:rsid w:val="00253488"/>
    <w:rsid w:val="002537B5"/>
    <w:rsid w:val="00253948"/>
    <w:rsid w:val="0025683C"/>
    <w:rsid w:val="002570D1"/>
    <w:rsid w:val="00264A7E"/>
    <w:rsid w:val="00266A33"/>
    <w:rsid w:val="002727C4"/>
    <w:rsid w:val="00273C8D"/>
    <w:rsid w:val="002758A2"/>
    <w:rsid w:val="00276419"/>
    <w:rsid w:val="00276579"/>
    <w:rsid w:val="00281EA5"/>
    <w:rsid w:val="0028280C"/>
    <w:rsid w:val="0028289C"/>
    <w:rsid w:val="00283507"/>
    <w:rsid w:val="00284DC0"/>
    <w:rsid w:val="00285456"/>
    <w:rsid w:val="00285BAD"/>
    <w:rsid w:val="0029032C"/>
    <w:rsid w:val="002906B8"/>
    <w:rsid w:val="00291DDF"/>
    <w:rsid w:val="00295835"/>
    <w:rsid w:val="002963CF"/>
    <w:rsid w:val="00297F63"/>
    <w:rsid w:val="002A050D"/>
    <w:rsid w:val="002A4532"/>
    <w:rsid w:val="002A4A67"/>
    <w:rsid w:val="002A4FB3"/>
    <w:rsid w:val="002B2E6C"/>
    <w:rsid w:val="002B357B"/>
    <w:rsid w:val="002B48B6"/>
    <w:rsid w:val="002B7314"/>
    <w:rsid w:val="002B7ABB"/>
    <w:rsid w:val="002C04B7"/>
    <w:rsid w:val="002C179D"/>
    <w:rsid w:val="002C1893"/>
    <w:rsid w:val="002C3839"/>
    <w:rsid w:val="002C729A"/>
    <w:rsid w:val="002D1699"/>
    <w:rsid w:val="002D4051"/>
    <w:rsid w:val="002D4083"/>
    <w:rsid w:val="002D48B8"/>
    <w:rsid w:val="002D4B3E"/>
    <w:rsid w:val="002D4D2D"/>
    <w:rsid w:val="002E144F"/>
    <w:rsid w:val="002E31F6"/>
    <w:rsid w:val="002E498A"/>
    <w:rsid w:val="002E5097"/>
    <w:rsid w:val="002E6B40"/>
    <w:rsid w:val="002E6C98"/>
    <w:rsid w:val="002F1779"/>
    <w:rsid w:val="002F2414"/>
    <w:rsid w:val="002F2FFE"/>
    <w:rsid w:val="002F31C3"/>
    <w:rsid w:val="002F368F"/>
    <w:rsid w:val="002F46CE"/>
    <w:rsid w:val="002F594B"/>
    <w:rsid w:val="0030232E"/>
    <w:rsid w:val="003046EA"/>
    <w:rsid w:val="003064BC"/>
    <w:rsid w:val="0031044E"/>
    <w:rsid w:val="00310886"/>
    <w:rsid w:val="003124FD"/>
    <w:rsid w:val="003134E5"/>
    <w:rsid w:val="00313E51"/>
    <w:rsid w:val="003165D4"/>
    <w:rsid w:val="00317EBA"/>
    <w:rsid w:val="00325DC1"/>
    <w:rsid w:val="00327515"/>
    <w:rsid w:val="00335B89"/>
    <w:rsid w:val="00336629"/>
    <w:rsid w:val="00343B07"/>
    <w:rsid w:val="00343D2D"/>
    <w:rsid w:val="003455AA"/>
    <w:rsid w:val="00345C30"/>
    <w:rsid w:val="0034607F"/>
    <w:rsid w:val="0034613D"/>
    <w:rsid w:val="0034641A"/>
    <w:rsid w:val="003471BF"/>
    <w:rsid w:val="003559D0"/>
    <w:rsid w:val="0035639F"/>
    <w:rsid w:val="00360EB0"/>
    <w:rsid w:val="0036274E"/>
    <w:rsid w:val="00363E58"/>
    <w:rsid w:val="00364CE8"/>
    <w:rsid w:val="003676D1"/>
    <w:rsid w:val="00367ECF"/>
    <w:rsid w:val="00370AA3"/>
    <w:rsid w:val="003711B6"/>
    <w:rsid w:val="003720C3"/>
    <w:rsid w:val="003724DF"/>
    <w:rsid w:val="0037489F"/>
    <w:rsid w:val="00380E40"/>
    <w:rsid w:val="00382175"/>
    <w:rsid w:val="00382D12"/>
    <w:rsid w:val="003859C6"/>
    <w:rsid w:val="00386600"/>
    <w:rsid w:val="003868A5"/>
    <w:rsid w:val="00390DC1"/>
    <w:rsid w:val="003910F6"/>
    <w:rsid w:val="003912B6"/>
    <w:rsid w:val="00392123"/>
    <w:rsid w:val="00392B76"/>
    <w:rsid w:val="00394D14"/>
    <w:rsid w:val="00396233"/>
    <w:rsid w:val="00396474"/>
    <w:rsid w:val="00397159"/>
    <w:rsid w:val="003977EF"/>
    <w:rsid w:val="003A03A2"/>
    <w:rsid w:val="003A2416"/>
    <w:rsid w:val="003A2635"/>
    <w:rsid w:val="003A3D24"/>
    <w:rsid w:val="003A4A39"/>
    <w:rsid w:val="003A5847"/>
    <w:rsid w:val="003A5A64"/>
    <w:rsid w:val="003A7864"/>
    <w:rsid w:val="003B2BE5"/>
    <w:rsid w:val="003B35AE"/>
    <w:rsid w:val="003B65A7"/>
    <w:rsid w:val="003C26A4"/>
    <w:rsid w:val="003C3618"/>
    <w:rsid w:val="003C3815"/>
    <w:rsid w:val="003C3A8B"/>
    <w:rsid w:val="003C439B"/>
    <w:rsid w:val="003C4633"/>
    <w:rsid w:val="003C4D85"/>
    <w:rsid w:val="003C79C4"/>
    <w:rsid w:val="003D05DB"/>
    <w:rsid w:val="003D062F"/>
    <w:rsid w:val="003D085D"/>
    <w:rsid w:val="003D58C3"/>
    <w:rsid w:val="003D7C47"/>
    <w:rsid w:val="003E09F6"/>
    <w:rsid w:val="003E0A67"/>
    <w:rsid w:val="003E2F9A"/>
    <w:rsid w:val="003E3844"/>
    <w:rsid w:val="003E6796"/>
    <w:rsid w:val="003E7528"/>
    <w:rsid w:val="003E7733"/>
    <w:rsid w:val="003E7A1D"/>
    <w:rsid w:val="003E7BCB"/>
    <w:rsid w:val="003F0269"/>
    <w:rsid w:val="003F5654"/>
    <w:rsid w:val="003F655D"/>
    <w:rsid w:val="003F66F2"/>
    <w:rsid w:val="003F7534"/>
    <w:rsid w:val="003F7F2D"/>
    <w:rsid w:val="00400409"/>
    <w:rsid w:val="004008F6"/>
    <w:rsid w:val="00401DC7"/>
    <w:rsid w:val="0040317B"/>
    <w:rsid w:val="004042D4"/>
    <w:rsid w:val="004042F0"/>
    <w:rsid w:val="00405399"/>
    <w:rsid w:val="00412EB6"/>
    <w:rsid w:val="00413DA2"/>
    <w:rsid w:val="004163DC"/>
    <w:rsid w:val="00416F2F"/>
    <w:rsid w:val="00417AB1"/>
    <w:rsid w:val="00421A0B"/>
    <w:rsid w:val="00422275"/>
    <w:rsid w:val="004228C8"/>
    <w:rsid w:val="004322B8"/>
    <w:rsid w:val="00433DC0"/>
    <w:rsid w:val="004345EA"/>
    <w:rsid w:val="00434AA8"/>
    <w:rsid w:val="00435790"/>
    <w:rsid w:val="00435B7B"/>
    <w:rsid w:val="00437991"/>
    <w:rsid w:val="0044084C"/>
    <w:rsid w:val="00440E31"/>
    <w:rsid w:val="004438AD"/>
    <w:rsid w:val="004448BA"/>
    <w:rsid w:val="004454F7"/>
    <w:rsid w:val="0044580A"/>
    <w:rsid w:val="00446143"/>
    <w:rsid w:val="00446606"/>
    <w:rsid w:val="004470C2"/>
    <w:rsid w:val="00451240"/>
    <w:rsid w:val="004519D3"/>
    <w:rsid w:val="00452982"/>
    <w:rsid w:val="00452D71"/>
    <w:rsid w:val="004536C9"/>
    <w:rsid w:val="00453D75"/>
    <w:rsid w:val="00455023"/>
    <w:rsid w:val="004551E4"/>
    <w:rsid w:val="00455776"/>
    <w:rsid w:val="0045695A"/>
    <w:rsid w:val="004603C2"/>
    <w:rsid w:val="00461681"/>
    <w:rsid w:val="00462F2D"/>
    <w:rsid w:val="00464724"/>
    <w:rsid w:val="004647A0"/>
    <w:rsid w:val="004659DA"/>
    <w:rsid w:val="00466798"/>
    <w:rsid w:val="004667CD"/>
    <w:rsid w:val="0046682A"/>
    <w:rsid w:val="00466A72"/>
    <w:rsid w:val="00471C52"/>
    <w:rsid w:val="00472699"/>
    <w:rsid w:val="004727B7"/>
    <w:rsid w:val="00472BA2"/>
    <w:rsid w:val="00477006"/>
    <w:rsid w:val="004771B6"/>
    <w:rsid w:val="00477D54"/>
    <w:rsid w:val="00477E6D"/>
    <w:rsid w:val="00480B4F"/>
    <w:rsid w:val="00481CCB"/>
    <w:rsid w:val="0048246E"/>
    <w:rsid w:val="0048305C"/>
    <w:rsid w:val="00483496"/>
    <w:rsid w:val="0048516D"/>
    <w:rsid w:val="004902F9"/>
    <w:rsid w:val="00491F4C"/>
    <w:rsid w:val="00492801"/>
    <w:rsid w:val="00492E66"/>
    <w:rsid w:val="0049324D"/>
    <w:rsid w:val="0049616C"/>
    <w:rsid w:val="004977BD"/>
    <w:rsid w:val="00497F94"/>
    <w:rsid w:val="004A0031"/>
    <w:rsid w:val="004A0E1E"/>
    <w:rsid w:val="004A292B"/>
    <w:rsid w:val="004A3649"/>
    <w:rsid w:val="004A408D"/>
    <w:rsid w:val="004A51B2"/>
    <w:rsid w:val="004B2A78"/>
    <w:rsid w:val="004B4C06"/>
    <w:rsid w:val="004B54B8"/>
    <w:rsid w:val="004B5E3A"/>
    <w:rsid w:val="004C7D28"/>
    <w:rsid w:val="004D1608"/>
    <w:rsid w:val="004D3F91"/>
    <w:rsid w:val="004D42D6"/>
    <w:rsid w:val="004D7CD7"/>
    <w:rsid w:val="004E0E53"/>
    <w:rsid w:val="004E3348"/>
    <w:rsid w:val="004E535F"/>
    <w:rsid w:val="004E75D0"/>
    <w:rsid w:val="004E7F26"/>
    <w:rsid w:val="004F198B"/>
    <w:rsid w:val="004F1DE5"/>
    <w:rsid w:val="004F424E"/>
    <w:rsid w:val="004F50E8"/>
    <w:rsid w:val="004F7B80"/>
    <w:rsid w:val="005035B7"/>
    <w:rsid w:val="00504AA9"/>
    <w:rsid w:val="00505D9F"/>
    <w:rsid w:val="00514D94"/>
    <w:rsid w:val="00516254"/>
    <w:rsid w:val="00517AD7"/>
    <w:rsid w:val="00525555"/>
    <w:rsid w:val="0052681C"/>
    <w:rsid w:val="0053338D"/>
    <w:rsid w:val="00534EE7"/>
    <w:rsid w:val="0053699E"/>
    <w:rsid w:val="00537443"/>
    <w:rsid w:val="005377B1"/>
    <w:rsid w:val="00542323"/>
    <w:rsid w:val="00543C36"/>
    <w:rsid w:val="00545032"/>
    <w:rsid w:val="00545E4C"/>
    <w:rsid w:val="00550A96"/>
    <w:rsid w:val="0055346D"/>
    <w:rsid w:val="00554975"/>
    <w:rsid w:val="005553B7"/>
    <w:rsid w:val="00563E82"/>
    <w:rsid w:val="00567F12"/>
    <w:rsid w:val="005717BE"/>
    <w:rsid w:val="00572620"/>
    <w:rsid w:val="00573274"/>
    <w:rsid w:val="00574458"/>
    <w:rsid w:val="00577627"/>
    <w:rsid w:val="00577E24"/>
    <w:rsid w:val="00577E31"/>
    <w:rsid w:val="00580D92"/>
    <w:rsid w:val="005812D0"/>
    <w:rsid w:val="00584CD0"/>
    <w:rsid w:val="00584F51"/>
    <w:rsid w:val="00585AC8"/>
    <w:rsid w:val="005863B8"/>
    <w:rsid w:val="00591683"/>
    <w:rsid w:val="005918A6"/>
    <w:rsid w:val="00591A8D"/>
    <w:rsid w:val="00593197"/>
    <w:rsid w:val="00594DC3"/>
    <w:rsid w:val="00596D1E"/>
    <w:rsid w:val="005A0D38"/>
    <w:rsid w:val="005A137C"/>
    <w:rsid w:val="005A1548"/>
    <w:rsid w:val="005A47C2"/>
    <w:rsid w:val="005B2247"/>
    <w:rsid w:val="005B3897"/>
    <w:rsid w:val="005B4AC4"/>
    <w:rsid w:val="005B52BC"/>
    <w:rsid w:val="005B576F"/>
    <w:rsid w:val="005B6B1C"/>
    <w:rsid w:val="005C085A"/>
    <w:rsid w:val="005C18DC"/>
    <w:rsid w:val="005C2B6B"/>
    <w:rsid w:val="005C6D04"/>
    <w:rsid w:val="005D0193"/>
    <w:rsid w:val="005D0843"/>
    <w:rsid w:val="005D207C"/>
    <w:rsid w:val="005D23EE"/>
    <w:rsid w:val="005D359B"/>
    <w:rsid w:val="005D7EEF"/>
    <w:rsid w:val="005E03AC"/>
    <w:rsid w:val="005E1320"/>
    <w:rsid w:val="005E40B2"/>
    <w:rsid w:val="005E6BF1"/>
    <w:rsid w:val="005E6E59"/>
    <w:rsid w:val="005E757E"/>
    <w:rsid w:val="005F04AE"/>
    <w:rsid w:val="005F38A7"/>
    <w:rsid w:val="005F5E6D"/>
    <w:rsid w:val="005F677D"/>
    <w:rsid w:val="005F7574"/>
    <w:rsid w:val="006019BC"/>
    <w:rsid w:val="0060307F"/>
    <w:rsid w:val="006039D7"/>
    <w:rsid w:val="00603A7E"/>
    <w:rsid w:val="00604A60"/>
    <w:rsid w:val="00605D45"/>
    <w:rsid w:val="00605D7E"/>
    <w:rsid w:val="00605FF9"/>
    <w:rsid w:val="006175F5"/>
    <w:rsid w:val="006208D2"/>
    <w:rsid w:val="00621985"/>
    <w:rsid w:val="006246DC"/>
    <w:rsid w:val="006311E3"/>
    <w:rsid w:val="00631A8B"/>
    <w:rsid w:val="00635132"/>
    <w:rsid w:val="0063626C"/>
    <w:rsid w:val="0064167C"/>
    <w:rsid w:val="00641FF7"/>
    <w:rsid w:val="006454AB"/>
    <w:rsid w:val="00645B57"/>
    <w:rsid w:val="00647FCD"/>
    <w:rsid w:val="0065120C"/>
    <w:rsid w:val="00651F2C"/>
    <w:rsid w:val="00653FC6"/>
    <w:rsid w:val="00654381"/>
    <w:rsid w:val="00655B86"/>
    <w:rsid w:val="006604D3"/>
    <w:rsid w:val="00661939"/>
    <w:rsid w:val="00661FB5"/>
    <w:rsid w:val="00662E04"/>
    <w:rsid w:val="0066397B"/>
    <w:rsid w:val="0066467C"/>
    <w:rsid w:val="006648B1"/>
    <w:rsid w:val="00664D9A"/>
    <w:rsid w:val="00670944"/>
    <w:rsid w:val="00672763"/>
    <w:rsid w:val="00677A76"/>
    <w:rsid w:val="00681982"/>
    <w:rsid w:val="00682CA2"/>
    <w:rsid w:val="00683F38"/>
    <w:rsid w:val="0068683F"/>
    <w:rsid w:val="00691F15"/>
    <w:rsid w:val="006926AF"/>
    <w:rsid w:val="006942FE"/>
    <w:rsid w:val="00695AAD"/>
    <w:rsid w:val="00696847"/>
    <w:rsid w:val="00696F21"/>
    <w:rsid w:val="00697BBB"/>
    <w:rsid w:val="006A0D72"/>
    <w:rsid w:val="006A0ECC"/>
    <w:rsid w:val="006A26AD"/>
    <w:rsid w:val="006A2A27"/>
    <w:rsid w:val="006A30A1"/>
    <w:rsid w:val="006A3950"/>
    <w:rsid w:val="006A4D9E"/>
    <w:rsid w:val="006B05CE"/>
    <w:rsid w:val="006B1377"/>
    <w:rsid w:val="006B140A"/>
    <w:rsid w:val="006B238D"/>
    <w:rsid w:val="006B3CD7"/>
    <w:rsid w:val="006B5468"/>
    <w:rsid w:val="006C23D0"/>
    <w:rsid w:val="006C4CCA"/>
    <w:rsid w:val="006C500E"/>
    <w:rsid w:val="006C77C5"/>
    <w:rsid w:val="006D035E"/>
    <w:rsid w:val="006D1009"/>
    <w:rsid w:val="006D2D14"/>
    <w:rsid w:val="006D3C17"/>
    <w:rsid w:val="006D561F"/>
    <w:rsid w:val="006E01E5"/>
    <w:rsid w:val="006E3917"/>
    <w:rsid w:val="006F0C44"/>
    <w:rsid w:val="006F3913"/>
    <w:rsid w:val="006F579C"/>
    <w:rsid w:val="006F5F4D"/>
    <w:rsid w:val="006F6936"/>
    <w:rsid w:val="00700A2D"/>
    <w:rsid w:val="00701D2F"/>
    <w:rsid w:val="0070205B"/>
    <w:rsid w:val="007023BE"/>
    <w:rsid w:val="00705020"/>
    <w:rsid w:val="007058EC"/>
    <w:rsid w:val="00707915"/>
    <w:rsid w:val="00711285"/>
    <w:rsid w:val="00714002"/>
    <w:rsid w:val="00715110"/>
    <w:rsid w:val="007173B6"/>
    <w:rsid w:val="007203CE"/>
    <w:rsid w:val="007213E4"/>
    <w:rsid w:val="007219CE"/>
    <w:rsid w:val="00722591"/>
    <w:rsid w:val="00722FDF"/>
    <w:rsid w:val="007236A2"/>
    <w:rsid w:val="00724549"/>
    <w:rsid w:val="00724D99"/>
    <w:rsid w:val="00724E62"/>
    <w:rsid w:val="007264ED"/>
    <w:rsid w:val="00727981"/>
    <w:rsid w:val="0073041F"/>
    <w:rsid w:val="0073110F"/>
    <w:rsid w:val="00733168"/>
    <w:rsid w:val="00733242"/>
    <w:rsid w:val="00735D81"/>
    <w:rsid w:val="00740541"/>
    <w:rsid w:val="007405D3"/>
    <w:rsid w:val="007416FC"/>
    <w:rsid w:val="00743BA4"/>
    <w:rsid w:val="00746DF2"/>
    <w:rsid w:val="00751809"/>
    <w:rsid w:val="00753BCA"/>
    <w:rsid w:val="00754939"/>
    <w:rsid w:val="00757640"/>
    <w:rsid w:val="00760551"/>
    <w:rsid w:val="00761C79"/>
    <w:rsid w:val="007657DD"/>
    <w:rsid w:val="0076665B"/>
    <w:rsid w:val="00766A73"/>
    <w:rsid w:val="007672F5"/>
    <w:rsid w:val="00767B15"/>
    <w:rsid w:val="00771C2B"/>
    <w:rsid w:val="007721FC"/>
    <w:rsid w:val="00773B35"/>
    <w:rsid w:val="00774F57"/>
    <w:rsid w:val="00775F91"/>
    <w:rsid w:val="007815DC"/>
    <w:rsid w:val="00782519"/>
    <w:rsid w:val="0078756C"/>
    <w:rsid w:val="0079301C"/>
    <w:rsid w:val="00793D69"/>
    <w:rsid w:val="0079480D"/>
    <w:rsid w:val="00797332"/>
    <w:rsid w:val="007973E0"/>
    <w:rsid w:val="007A33CF"/>
    <w:rsid w:val="007A6D2C"/>
    <w:rsid w:val="007B4E88"/>
    <w:rsid w:val="007B5CEA"/>
    <w:rsid w:val="007B6493"/>
    <w:rsid w:val="007B72DA"/>
    <w:rsid w:val="007C011E"/>
    <w:rsid w:val="007C04C8"/>
    <w:rsid w:val="007C2979"/>
    <w:rsid w:val="007D3130"/>
    <w:rsid w:val="007D3D00"/>
    <w:rsid w:val="007D5DEF"/>
    <w:rsid w:val="007E02C8"/>
    <w:rsid w:val="007E1305"/>
    <w:rsid w:val="007E1C7B"/>
    <w:rsid w:val="007E32C9"/>
    <w:rsid w:val="007E4B2A"/>
    <w:rsid w:val="007E4D70"/>
    <w:rsid w:val="007F3F50"/>
    <w:rsid w:val="007F470E"/>
    <w:rsid w:val="008024A5"/>
    <w:rsid w:val="0080356F"/>
    <w:rsid w:val="00805040"/>
    <w:rsid w:val="0080621B"/>
    <w:rsid w:val="00806708"/>
    <w:rsid w:val="00810ECC"/>
    <w:rsid w:val="0081230C"/>
    <w:rsid w:val="00815BB4"/>
    <w:rsid w:val="008160A1"/>
    <w:rsid w:val="00825787"/>
    <w:rsid w:val="00826A2F"/>
    <w:rsid w:val="00827DA9"/>
    <w:rsid w:val="00830335"/>
    <w:rsid w:val="00832989"/>
    <w:rsid w:val="00832B54"/>
    <w:rsid w:val="00832BDC"/>
    <w:rsid w:val="008362B0"/>
    <w:rsid w:val="008370CD"/>
    <w:rsid w:val="00837200"/>
    <w:rsid w:val="00840D2E"/>
    <w:rsid w:val="00845BFB"/>
    <w:rsid w:val="008475F0"/>
    <w:rsid w:val="00847702"/>
    <w:rsid w:val="00847CC6"/>
    <w:rsid w:val="00850806"/>
    <w:rsid w:val="008509FA"/>
    <w:rsid w:val="00851B72"/>
    <w:rsid w:val="00853E97"/>
    <w:rsid w:val="00856D60"/>
    <w:rsid w:val="00857E75"/>
    <w:rsid w:val="00862019"/>
    <w:rsid w:val="008630B2"/>
    <w:rsid w:val="00864E45"/>
    <w:rsid w:val="0086563D"/>
    <w:rsid w:val="008707B0"/>
    <w:rsid w:val="00873DCD"/>
    <w:rsid w:val="00880120"/>
    <w:rsid w:val="00880E7B"/>
    <w:rsid w:val="00885525"/>
    <w:rsid w:val="00885607"/>
    <w:rsid w:val="0089032A"/>
    <w:rsid w:val="00891A5B"/>
    <w:rsid w:val="00894966"/>
    <w:rsid w:val="00897426"/>
    <w:rsid w:val="008A12B5"/>
    <w:rsid w:val="008A2980"/>
    <w:rsid w:val="008B0140"/>
    <w:rsid w:val="008B0AC7"/>
    <w:rsid w:val="008B0C6A"/>
    <w:rsid w:val="008B240C"/>
    <w:rsid w:val="008B3942"/>
    <w:rsid w:val="008B4D0A"/>
    <w:rsid w:val="008B4F6C"/>
    <w:rsid w:val="008B5754"/>
    <w:rsid w:val="008B5B3F"/>
    <w:rsid w:val="008B5E03"/>
    <w:rsid w:val="008B6482"/>
    <w:rsid w:val="008B6BC5"/>
    <w:rsid w:val="008B7477"/>
    <w:rsid w:val="008C12F8"/>
    <w:rsid w:val="008C20F2"/>
    <w:rsid w:val="008C34DA"/>
    <w:rsid w:val="008C5592"/>
    <w:rsid w:val="008D001D"/>
    <w:rsid w:val="008D11FA"/>
    <w:rsid w:val="008D21A1"/>
    <w:rsid w:val="008D7F4E"/>
    <w:rsid w:val="008E4ABD"/>
    <w:rsid w:val="008E54C3"/>
    <w:rsid w:val="008E554D"/>
    <w:rsid w:val="008E7CF3"/>
    <w:rsid w:val="008F1E06"/>
    <w:rsid w:val="008F29DD"/>
    <w:rsid w:val="008F3AD3"/>
    <w:rsid w:val="008F3C84"/>
    <w:rsid w:val="008F4561"/>
    <w:rsid w:val="008F4EDF"/>
    <w:rsid w:val="009008C2"/>
    <w:rsid w:val="009024B5"/>
    <w:rsid w:val="00902EDB"/>
    <w:rsid w:val="00903C8A"/>
    <w:rsid w:val="009043A4"/>
    <w:rsid w:val="00905DD2"/>
    <w:rsid w:val="009066AD"/>
    <w:rsid w:val="00907E5B"/>
    <w:rsid w:val="0091129F"/>
    <w:rsid w:val="00912BD7"/>
    <w:rsid w:val="00913B93"/>
    <w:rsid w:val="00913C7D"/>
    <w:rsid w:val="00915229"/>
    <w:rsid w:val="009155C4"/>
    <w:rsid w:val="0091698E"/>
    <w:rsid w:val="00916F94"/>
    <w:rsid w:val="00917BAB"/>
    <w:rsid w:val="00920A6A"/>
    <w:rsid w:val="00920DDD"/>
    <w:rsid w:val="00921525"/>
    <w:rsid w:val="009225F0"/>
    <w:rsid w:val="00925939"/>
    <w:rsid w:val="00930898"/>
    <w:rsid w:val="0093242C"/>
    <w:rsid w:val="00932B0A"/>
    <w:rsid w:val="0093413D"/>
    <w:rsid w:val="00937E5F"/>
    <w:rsid w:val="00941BB2"/>
    <w:rsid w:val="00941D70"/>
    <w:rsid w:val="00943348"/>
    <w:rsid w:val="00944C2D"/>
    <w:rsid w:val="0094556F"/>
    <w:rsid w:val="00946011"/>
    <w:rsid w:val="00956E88"/>
    <w:rsid w:val="00961090"/>
    <w:rsid w:val="00962C41"/>
    <w:rsid w:val="009634E3"/>
    <w:rsid w:val="009641C5"/>
    <w:rsid w:val="00965E50"/>
    <w:rsid w:val="00966384"/>
    <w:rsid w:val="00971FAC"/>
    <w:rsid w:val="00972EFC"/>
    <w:rsid w:val="00984DF7"/>
    <w:rsid w:val="00985CF3"/>
    <w:rsid w:val="009870F1"/>
    <w:rsid w:val="009908A0"/>
    <w:rsid w:val="00990ED8"/>
    <w:rsid w:val="00993018"/>
    <w:rsid w:val="00995392"/>
    <w:rsid w:val="009959A1"/>
    <w:rsid w:val="00995CCC"/>
    <w:rsid w:val="009967E9"/>
    <w:rsid w:val="009A17E2"/>
    <w:rsid w:val="009A3528"/>
    <w:rsid w:val="009A533C"/>
    <w:rsid w:val="009A6AF8"/>
    <w:rsid w:val="009A7C78"/>
    <w:rsid w:val="009B24B0"/>
    <w:rsid w:val="009B4D59"/>
    <w:rsid w:val="009B5C7F"/>
    <w:rsid w:val="009C05C5"/>
    <w:rsid w:val="009C069C"/>
    <w:rsid w:val="009C1866"/>
    <w:rsid w:val="009C5501"/>
    <w:rsid w:val="009C590F"/>
    <w:rsid w:val="009D0558"/>
    <w:rsid w:val="009D45D5"/>
    <w:rsid w:val="009E065D"/>
    <w:rsid w:val="009E133B"/>
    <w:rsid w:val="009E562E"/>
    <w:rsid w:val="009E58F9"/>
    <w:rsid w:val="009E6055"/>
    <w:rsid w:val="009E6C39"/>
    <w:rsid w:val="009F00CE"/>
    <w:rsid w:val="009F208A"/>
    <w:rsid w:val="009F2244"/>
    <w:rsid w:val="009F3058"/>
    <w:rsid w:val="009F49A1"/>
    <w:rsid w:val="009F6A2A"/>
    <w:rsid w:val="00A0068D"/>
    <w:rsid w:val="00A03379"/>
    <w:rsid w:val="00A0376D"/>
    <w:rsid w:val="00A03FA6"/>
    <w:rsid w:val="00A046A4"/>
    <w:rsid w:val="00A053D7"/>
    <w:rsid w:val="00A06C49"/>
    <w:rsid w:val="00A07A77"/>
    <w:rsid w:val="00A07B0F"/>
    <w:rsid w:val="00A07E0F"/>
    <w:rsid w:val="00A105BB"/>
    <w:rsid w:val="00A16FEB"/>
    <w:rsid w:val="00A20EDE"/>
    <w:rsid w:val="00A219E5"/>
    <w:rsid w:val="00A22316"/>
    <w:rsid w:val="00A22918"/>
    <w:rsid w:val="00A22ED6"/>
    <w:rsid w:val="00A23986"/>
    <w:rsid w:val="00A308D2"/>
    <w:rsid w:val="00A31770"/>
    <w:rsid w:val="00A31C2E"/>
    <w:rsid w:val="00A32621"/>
    <w:rsid w:val="00A35B32"/>
    <w:rsid w:val="00A35D1D"/>
    <w:rsid w:val="00A37967"/>
    <w:rsid w:val="00A40D62"/>
    <w:rsid w:val="00A42BF2"/>
    <w:rsid w:val="00A4353A"/>
    <w:rsid w:val="00A43FE9"/>
    <w:rsid w:val="00A4532D"/>
    <w:rsid w:val="00A50180"/>
    <w:rsid w:val="00A52C7C"/>
    <w:rsid w:val="00A5644B"/>
    <w:rsid w:val="00A56697"/>
    <w:rsid w:val="00A573B9"/>
    <w:rsid w:val="00A60011"/>
    <w:rsid w:val="00A60F1C"/>
    <w:rsid w:val="00A62061"/>
    <w:rsid w:val="00A64FF2"/>
    <w:rsid w:val="00A65C0B"/>
    <w:rsid w:val="00A65E48"/>
    <w:rsid w:val="00A752DF"/>
    <w:rsid w:val="00A76686"/>
    <w:rsid w:val="00A814A9"/>
    <w:rsid w:val="00A81D41"/>
    <w:rsid w:val="00A82990"/>
    <w:rsid w:val="00A8410C"/>
    <w:rsid w:val="00A90144"/>
    <w:rsid w:val="00A93541"/>
    <w:rsid w:val="00A942E4"/>
    <w:rsid w:val="00A945A9"/>
    <w:rsid w:val="00A95442"/>
    <w:rsid w:val="00A96213"/>
    <w:rsid w:val="00A962F4"/>
    <w:rsid w:val="00A96767"/>
    <w:rsid w:val="00A973AD"/>
    <w:rsid w:val="00AA0072"/>
    <w:rsid w:val="00AA0FB0"/>
    <w:rsid w:val="00AA13EF"/>
    <w:rsid w:val="00AA1691"/>
    <w:rsid w:val="00AA3001"/>
    <w:rsid w:val="00AA3C44"/>
    <w:rsid w:val="00AA5424"/>
    <w:rsid w:val="00AA7416"/>
    <w:rsid w:val="00AB2752"/>
    <w:rsid w:val="00AB2965"/>
    <w:rsid w:val="00AB3F0B"/>
    <w:rsid w:val="00AB6ABB"/>
    <w:rsid w:val="00AB6CEE"/>
    <w:rsid w:val="00AB7211"/>
    <w:rsid w:val="00AB725B"/>
    <w:rsid w:val="00AC0683"/>
    <w:rsid w:val="00AC4267"/>
    <w:rsid w:val="00AC5D70"/>
    <w:rsid w:val="00AC7A70"/>
    <w:rsid w:val="00AD102A"/>
    <w:rsid w:val="00AD2968"/>
    <w:rsid w:val="00AD2C21"/>
    <w:rsid w:val="00AD449D"/>
    <w:rsid w:val="00AD6637"/>
    <w:rsid w:val="00AE13F6"/>
    <w:rsid w:val="00AE1B29"/>
    <w:rsid w:val="00AE1EFF"/>
    <w:rsid w:val="00AE3D4E"/>
    <w:rsid w:val="00AE52B8"/>
    <w:rsid w:val="00AE6AA2"/>
    <w:rsid w:val="00AF0C90"/>
    <w:rsid w:val="00AF2D83"/>
    <w:rsid w:val="00AF4684"/>
    <w:rsid w:val="00AF7665"/>
    <w:rsid w:val="00B0115E"/>
    <w:rsid w:val="00B01C54"/>
    <w:rsid w:val="00B05713"/>
    <w:rsid w:val="00B10FE4"/>
    <w:rsid w:val="00B11509"/>
    <w:rsid w:val="00B1559B"/>
    <w:rsid w:val="00B17AFC"/>
    <w:rsid w:val="00B22494"/>
    <w:rsid w:val="00B22D2B"/>
    <w:rsid w:val="00B24A99"/>
    <w:rsid w:val="00B24EC3"/>
    <w:rsid w:val="00B250AF"/>
    <w:rsid w:val="00B256AA"/>
    <w:rsid w:val="00B2652F"/>
    <w:rsid w:val="00B267C1"/>
    <w:rsid w:val="00B32CD8"/>
    <w:rsid w:val="00B341BE"/>
    <w:rsid w:val="00B3525B"/>
    <w:rsid w:val="00B37704"/>
    <w:rsid w:val="00B41F04"/>
    <w:rsid w:val="00B42E30"/>
    <w:rsid w:val="00B4580C"/>
    <w:rsid w:val="00B461F7"/>
    <w:rsid w:val="00B46517"/>
    <w:rsid w:val="00B47196"/>
    <w:rsid w:val="00B5488A"/>
    <w:rsid w:val="00B551DF"/>
    <w:rsid w:val="00B55B85"/>
    <w:rsid w:val="00B601B8"/>
    <w:rsid w:val="00B61A38"/>
    <w:rsid w:val="00B64A3C"/>
    <w:rsid w:val="00B6605A"/>
    <w:rsid w:val="00B666FB"/>
    <w:rsid w:val="00B73588"/>
    <w:rsid w:val="00B75E12"/>
    <w:rsid w:val="00B80716"/>
    <w:rsid w:val="00B80E1E"/>
    <w:rsid w:val="00B823B7"/>
    <w:rsid w:val="00B842A6"/>
    <w:rsid w:val="00B84712"/>
    <w:rsid w:val="00B86003"/>
    <w:rsid w:val="00B866D5"/>
    <w:rsid w:val="00B87E8D"/>
    <w:rsid w:val="00B90DA3"/>
    <w:rsid w:val="00B92AFE"/>
    <w:rsid w:val="00B94625"/>
    <w:rsid w:val="00B96CCC"/>
    <w:rsid w:val="00BA06BF"/>
    <w:rsid w:val="00BA1F0C"/>
    <w:rsid w:val="00BA24AE"/>
    <w:rsid w:val="00BA3CE9"/>
    <w:rsid w:val="00BA6065"/>
    <w:rsid w:val="00BA60F4"/>
    <w:rsid w:val="00BA610C"/>
    <w:rsid w:val="00BB22E6"/>
    <w:rsid w:val="00BB393F"/>
    <w:rsid w:val="00BB68DE"/>
    <w:rsid w:val="00BB6D27"/>
    <w:rsid w:val="00BB78E9"/>
    <w:rsid w:val="00BC0EDE"/>
    <w:rsid w:val="00BC14CE"/>
    <w:rsid w:val="00BC249C"/>
    <w:rsid w:val="00BC2ECB"/>
    <w:rsid w:val="00BC3FA6"/>
    <w:rsid w:val="00BC5258"/>
    <w:rsid w:val="00BC742B"/>
    <w:rsid w:val="00BC7677"/>
    <w:rsid w:val="00BC78D3"/>
    <w:rsid w:val="00BC7EFE"/>
    <w:rsid w:val="00BD240C"/>
    <w:rsid w:val="00BD296E"/>
    <w:rsid w:val="00BD39CA"/>
    <w:rsid w:val="00BD5F2D"/>
    <w:rsid w:val="00BD6682"/>
    <w:rsid w:val="00BD6D8B"/>
    <w:rsid w:val="00BD70C4"/>
    <w:rsid w:val="00BE05B3"/>
    <w:rsid w:val="00BE196B"/>
    <w:rsid w:val="00BE2BE7"/>
    <w:rsid w:val="00BE4578"/>
    <w:rsid w:val="00BF05A0"/>
    <w:rsid w:val="00BF0686"/>
    <w:rsid w:val="00BF09ED"/>
    <w:rsid w:val="00BF10D3"/>
    <w:rsid w:val="00BF175A"/>
    <w:rsid w:val="00BF2675"/>
    <w:rsid w:val="00BF28DA"/>
    <w:rsid w:val="00BF366F"/>
    <w:rsid w:val="00BF50FC"/>
    <w:rsid w:val="00BF7A66"/>
    <w:rsid w:val="00BF7F34"/>
    <w:rsid w:val="00C00E5F"/>
    <w:rsid w:val="00C04522"/>
    <w:rsid w:val="00C0509C"/>
    <w:rsid w:val="00C05E32"/>
    <w:rsid w:val="00C05FDD"/>
    <w:rsid w:val="00C10DA2"/>
    <w:rsid w:val="00C1205A"/>
    <w:rsid w:val="00C14EBD"/>
    <w:rsid w:val="00C15E65"/>
    <w:rsid w:val="00C21573"/>
    <w:rsid w:val="00C23C50"/>
    <w:rsid w:val="00C26367"/>
    <w:rsid w:val="00C26A42"/>
    <w:rsid w:val="00C27B0C"/>
    <w:rsid w:val="00C3555E"/>
    <w:rsid w:val="00C3572F"/>
    <w:rsid w:val="00C41442"/>
    <w:rsid w:val="00C41974"/>
    <w:rsid w:val="00C4283F"/>
    <w:rsid w:val="00C44F19"/>
    <w:rsid w:val="00C45292"/>
    <w:rsid w:val="00C454FE"/>
    <w:rsid w:val="00C47149"/>
    <w:rsid w:val="00C519FF"/>
    <w:rsid w:val="00C52E3B"/>
    <w:rsid w:val="00C53CF7"/>
    <w:rsid w:val="00C54802"/>
    <w:rsid w:val="00C622A3"/>
    <w:rsid w:val="00C6264B"/>
    <w:rsid w:val="00C639CF"/>
    <w:rsid w:val="00C64D26"/>
    <w:rsid w:val="00C669DB"/>
    <w:rsid w:val="00C679A8"/>
    <w:rsid w:val="00C73837"/>
    <w:rsid w:val="00C73CB6"/>
    <w:rsid w:val="00C73D09"/>
    <w:rsid w:val="00C7541B"/>
    <w:rsid w:val="00C75F35"/>
    <w:rsid w:val="00C7691E"/>
    <w:rsid w:val="00C83AA8"/>
    <w:rsid w:val="00C83F08"/>
    <w:rsid w:val="00C841C8"/>
    <w:rsid w:val="00C855AD"/>
    <w:rsid w:val="00C904B7"/>
    <w:rsid w:val="00C9056A"/>
    <w:rsid w:val="00C9257F"/>
    <w:rsid w:val="00C941F3"/>
    <w:rsid w:val="00CA1817"/>
    <w:rsid w:val="00CA1AF6"/>
    <w:rsid w:val="00CA1D09"/>
    <w:rsid w:val="00CA3A58"/>
    <w:rsid w:val="00CA46EC"/>
    <w:rsid w:val="00CA5639"/>
    <w:rsid w:val="00CA5B56"/>
    <w:rsid w:val="00CB0B4D"/>
    <w:rsid w:val="00CB121C"/>
    <w:rsid w:val="00CB1EB9"/>
    <w:rsid w:val="00CB261E"/>
    <w:rsid w:val="00CB37D1"/>
    <w:rsid w:val="00CB7535"/>
    <w:rsid w:val="00CC17A1"/>
    <w:rsid w:val="00CC1D0A"/>
    <w:rsid w:val="00CC2588"/>
    <w:rsid w:val="00CC3C1B"/>
    <w:rsid w:val="00CC77B9"/>
    <w:rsid w:val="00CD01DF"/>
    <w:rsid w:val="00CD026B"/>
    <w:rsid w:val="00CD14D8"/>
    <w:rsid w:val="00CD1BFF"/>
    <w:rsid w:val="00CD2712"/>
    <w:rsid w:val="00CD7E6D"/>
    <w:rsid w:val="00CE21F5"/>
    <w:rsid w:val="00CE23EE"/>
    <w:rsid w:val="00CE6CDD"/>
    <w:rsid w:val="00CE789F"/>
    <w:rsid w:val="00CE7EA2"/>
    <w:rsid w:val="00CF25D4"/>
    <w:rsid w:val="00CF3CC4"/>
    <w:rsid w:val="00CF61AF"/>
    <w:rsid w:val="00CF65B9"/>
    <w:rsid w:val="00D00004"/>
    <w:rsid w:val="00D016F0"/>
    <w:rsid w:val="00D01EB7"/>
    <w:rsid w:val="00D02A64"/>
    <w:rsid w:val="00D02D9B"/>
    <w:rsid w:val="00D03768"/>
    <w:rsid w:val="00D134A3"/>
    <w:rsid w:val="00D1400F"/>
    <w:rsid w:val="00D14035"/>
    <w:rsid w:val="00D16C4F"/>
    <w:rsid w:val="00D201E7"/>
    <w:rsid w:val="00D2396B"/>
    <w:rsid w:val="00D26FCA"/>
    <w:rsid w:val="00D27508"/>
    <w:rsid w:val="00D323D8"/>
    <w:rsid w:val="00D333A6"/>
    <w:rsid w:val="00D3404C"/>
    <w:rsid w:val="00D3576C"/>
    <w:rsid w:val="00D37AF4"/>
    <w:rsid w:val="00D4240A"/>
    <w:rsid w:val="00D432F4"/>
    <w:rsid w:val="00D436C8"/>
    <w:rsid w:val="00D44FFD"/>
    <w:rsid w:val="00D469CC"/>
    <w:rsid w:val="00D502E3"/>
    <w:rsid w:val="00D52AB4"/>
    <w:rsid w:val="00D52BE3"/>
    <w:rsid w:val="00D55D56"/>
    <w:rsid w:val="00D56D9A"/>
    <w:rsid w:val="00D60B5C"/>
    <w:rsid w:val="00D61CB0"/>
    <w:rsid w:val="00D6260A"/>
    <w:rsid w:val="00D63DB5"/>
    <w:rsid w:val="00D6454C"/>
    <w:rsid w:val="00D6595E"/>
    <w:rsid w:val="00D66D28"/>
    <w:rsid w:val="00D70938"/>
    <w:rsid w:val="00D7314E"/>
    <w:rsid w:val="00D748DD"/>
    <w:rsid w:val="00D755F5"/>
    <w:rsid w:val="00D75DE3"/>
    <w:rsid w:val="00D75F72"/>
    <w:rsid w:val="00D76470"/>
    <w:rsid w:val="00D77BCB"/>
    <w:rsid w:val="00D83D4A"/>
    <w:rsid w:val="00D843A4"/>
    <w:rsid w:val="00D844BD"/>
    <w:rsid w:val="00D849CC"/>
    <w:rsid w:val="00D85DA3"/>
    <w:rsid w:val="00D85E1D"/>
    <w:rsid w:val="00D86226"/>
    <w:rsid w:val="00D86282"/>
    <w:rsid w:val="00D9061E"/>
    <w:rsid w:val="00D93C9E"/>
    <w:rsid w:val="00D968B4"/>
    <w:rsid w:val="00D970C8"/>
    <w:rsid w:val="00D978AE"/>
    <w:rsid w:val="00D97985"/>
    <w:rsid w:val="00D97ACC"/>
    <w:rsid w:val="00DA1704"/>
    <w:rsid w:val="00DA551E"/>
    <w:rsid w:val="00DA5647"/>
    <w:rsid w:val="00DB1667"/>
    <w:rsid w:val="00DB1BAD"/>
    <w:rsid w:val="00DB1DFC"/>
    <w:rsid w:val="00DC24E4"/>
    <w:rsid w:val="00DC4F1D"/>
    <w:rsid w:val="00DC6327"/>
    <w:rsid w:val="00DC6394"/>
    <w:rsid w:val="00DD3492"/>
    <w:rsid w:val="00DD5AC1"/>
    <w:rsid w:val="00DD7FD6"/>
    <w:rsid w:val="00DE1853"/>
    <w:rsid w:val="00DF0786"/>
    <w:rsid w:val="00DF0822"/>
    <w:rsid w:val="00DF1723"/>
    <w:rsid w:val="00DF3DF2"/>
    <w:rsid w:val="00DF3FAF"/>
    <w:rsid w:val="00DF5EE7"/>
    <w:rsid w:val="00DF6BCD"/>
    <w:rsid w:val="00DF6C6D"/>
    <w:rsid w:val="00E021CD"/>
    <w:rsid w:val="00E054A6"/>
    <w:rsid w:val="00E144ED"/>
    <w:rsid w:val="00E14BD4"/>
    <w:rsid w:val="00E16477"/>
    <w:rsid w:val="00E1660B"/>
    <w:rsid w:val="00E174AF"/>
    <w:rsid w:val="00E2281B"/>
    <w:rsid w:val="00E265EB"/>
    <w:rsid w:val="00E309E9"/>
    <w:rsid w:val="00E30CEC"/>
    <w:rsid w:val="00E314DF"/>
    <w:rsid w:val="00E376E5"/>
    <w:rsid w:val="00E4048C"/>
    <w:rsid w:val="00E4170F"/>
    <w:rsid w:val="00E41716"/>
    <w:rsid w:val="00E421FC"/>
    <w:rsid w:val="00E4459C"/>
    <w:rsid w:val="00E5315C"/>
    <w:rsid w:val="00E57250"/>
    <w:rsid w:val="00E5756B"/>
    <w:rsid w:val="00E61024"/>
    <w:rsid w:val="00E6160F"/>
    <w:rsid w:val="00E61820"/>
    <w:rsid w:val="00E6284F"/>
    <w:rsid w:val="00E63186"/>
    <w:rsid w:val="00E67E19"/>
    <w:rsid w:val="00E71AF1"/>
    <w:rsid w:val="00E721E5"/>
    <w:rsid w:val="00E7330E"/>
    <w:rsid w:val="00E73E73"/>
    <w:rsid w:val="00E745AD"/>
    <w:rsid w:val="00E7775C"/>
    <w:rsid w:val="00E845A3"/>
    <w:rsid w:val="00E862FC"/>
    <w:rsid w:val="00E87099"/>
    <w:rsid w:val="00E91408"/>
    <w:rsid w:val="00E91893"/>
    <w:rsid w:val="00E91FCD"/>
    <w:rsid w:val="00E92B29"/>
    <w:rsid w:val="00E94590"/>
    <w:rsid w:val="00E96163"/>
    <w:rsid w:val="00E9753C"/>
    <w:rsid w:val="00EA48FA"/>
    <w:rsid w:val="00EA560B"/>
    <w:rsid w:val="00EA5DF8"/>
    <w:rsid w:val="00EB204F"/>
    <w:rsid w:val="00EB236B"/>
    <w:rsid w:val="00EB23DD"/>
    <w:rsid w:val="00EB2C90"/>
    <w:rsid w:val="00EB3518"/>
    <w:rsid w:val="00EB3B2A"/>
    <w:rsid w:val="00EB458A"/>
    <w:rsid w:val="00EB5937"/>
    <w:rsid w:val="00EB5B08"/>
    <w:rsid w:val="00EB6D9A"/>
    <w:rsid w:val="00EB75A2"/>
    <w:rsid w:val="00EC2995"/>
    <w:rsid w:val="00EC2DEB"/>
    <w:rsid w:val="00EC3A0C"/>
    <w:rsid w:val="00EC5416"/>
    <w:rsid w:val="00EC6335"/>
    <w:rsid w:val="00ED0CBD"/>
    <w:rsid w:val="00ED1D76"/>
    <w:rsid w:val="00ED218A"/>
    <w:rsid w:val="00ED3B0B"/>
    <w:rsid w:val="00ED3DA6"/>
    <w:rsid w:val="00ED4527"/>
    <w:rsid w:val="00ED6E59"/>
    <w:rsid w:val="00EE0548"/>
    <w:rsid w:val="00EE15E6"/>
    <w:rsid w:val="00EE38CA"/>
    <w:rsid w:val="00EE47F9"/>
    <w:rsid w:val="00EE700F"/>
    <w:rsid w:val="00EF1FF6"/>
    <w:rsid w:val="00EF5C13"/>
    <w:rsid w:val="00EF6772"/>
    <w:rsid w:val="00EF68CF"/>
    <w:rsid w:val="00EF69CB"/>
    <w:rsid w:val="00F008FC"/>
    <w:rsid w:val="00F0333A"/>
    <w:rsid w:val="00F03F01"/>
    <w:rsid w:val="00F04CC6"/>
    <w:rsid w:val="00F05C67"/>
    <w:rsid w:val="00F11777"/>
    <w:rsid w:val="00F14091"/>
    <w:rsid w:val="00F15016"/>
    <w:rsid w:val="00F155B7"/>
    <w:rsid w:val="00F168EA"/>
    <w:rsid w:val="00F24B00"/>
    <w:rsid w:val="00F25313"/>
    <w:rsid w:val="00F253F7"/>
    <w:rsid w:val="00F25B86"/>
    <w:rsid w:val="00F26B8F"/>
    <w:rsid w:val="00F33AF9"/>
    <w:rsid w:val="00F40E1E"/>
    <w:rsid w:val="00F40F1E"/>
    <w:rsid w:val="00F41D19"/>
    <w:rsid w:val="00F45084"/>
    <w:rsid w:val="00F464F1"/>
    <w:rsid w:val="00F5239D"/>
    <w:rsid w:val="00F53E47"/>
    <w:rsid w:val="00F5427A"/>
    <w:rsid w:val="00F57F47"/>
    <w:rsid w:val="00F62E4D"/>
    <w:rsid w:val="00F6369A"/>
    <w:rsid w:val="00F66544"/>
    <w:rsid w:val="00F67103"/>
    <w:rsid w:val="00F72746"/>
    <w:rsid w:val="00F72C57"/>
    <w:rsid w:val="00F73CA4"/>
    <w:rsid w:val="00F7760F"/>
    <w:rsid w:val="00F77B7B"/>
    <w:rsid w:val="00F9337A"/>
    <w:rsid w:val="00F94094"/>
    <w:rsid w:val="00F95E1D"/>
    <w:rsid w:val="00F95F3A"/>
    <w:rsid w:val="00F9611A"/>
    <w:rsid w:val="00FA1DC5"/>
    <w:rsid w:val="00FA1FD2"/>
    <w:rsid w:val="00FA2982"/>
    <w:rsid w:val="00FA4C4F"/>
    <w:rsid w:val="00FA6DCB"/>
    <w:rsid w:val="00FB1514"/>
    <w:rsid w:val="00FB264B"/>
    <w:rsid w:val="00FB455D"/>
    <w:rsid w:val="00FB5ADF"/>
    <w:rsid w:val="00FB6E93"/>
    <w:rsid w:val="00FB7B46"/>
    <w:rsid w:val="00FC0A15"/>
    <w:rsid w:val="00FC0F1B"/>
    <w:rsid w:val="00FC1459"/>
    <w:rsid w:val="00FC34BA"/>
    <w:rsid w:val="00FC363C"/>
    <w:rsid w:val="00FC5EC5"/>
    <w:rsid w:val="00FC5F5D"/>
    <w:rsid w:val="00FC725E"/>
    <w:rsid w:val="00FD07A8"/>
    <w:rsid w:val="00FD1BCC"/>
    <w:rsid w:val="00FD6587"/>
    <w:rsid w:val="00FE1F65"/>
    <w:rsid w:val="00FE32F5"/>
    <w:rsid w:val="00FE3A15"/>
    <w:rsid w:val="00FE4F4E"/>
    <w:rsid w:val="00FE5CBC"/>
    <w:rsid w:val="00FE7762"/>
    <w:rsid w:val="00FE7B72"/>
    <w:rsid w:val="00FE7BB6"/>
    <w:rsid w:val="00FF0278"/>
    <w:rsid w:val="00FF0A54"/>
    <w:rsid w:val="00FF245A"/>
    <w:rsid w:val="00FF3F58"/>
    <w:rsid w:val="00FF4E49"/>
    <w:rsid w:val="00FF50A3"/>
    <w:rsid w:val="00FF6158"/>
    <w:rsid w:val="00FF62DE"/>
    <w:rsid w:val="00FF6D90"/>
    <w:rsid w:val="00FF7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DEEE3B"/>
  <w15:docId w15:val="{41C20F6A-C604-4BA6-9F47-E561D9C48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0D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0D3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0D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0D38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5A0D38"/>
    <w:pPr>
      <w:ind w:firstLineChars="200" w:firstLine="420"/>
    </w:pPr>
  </w:style>
  <w:style w:type="paragraph" w:styleId="a9">
    <w:name w:val="Balloon Text"/>
    <w:basedOn w:val="a"/>
    <w:link w:val="aa"/>
    <w:uiPriority w:val="99"/>
    <w:semiHidden/>
    <w:unhideWhenUsed/>
    <w:rsid w:val="005A0D38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A0D38"/>
    <w:rPr>
      <w:sz w:val="18"/>
      <w:szCs w:val="18"/>
    </w:rPr>
  </w:style>
  <w:style w:type="paragraph" w:customStyle="1" w:styleId="MTDisplayEquation">
    <w:name w:val="MTDisplayEquation"/>
    <w:basedOn w:val="a7"/>
    <w:next w:val="a"/>
    <w:link w:val="MTDisplayEquationChar"/>
    <w:rsid w:val="009225F0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a8">
    <w:name w:val="列表段落 字符"/>
    <w:basedOn w:val="a0"/>
    <w:link w:val="a7"/>
    <w:uiPriority w:val="34"/>
    <w:rsid w:val="009225F0"/>
  </w:style>
  <w:style w:type="character" w:customStyle="1" w:styleId="MTDisplayEquationChar">
    <w:name w:val="MTDisplayEquation Char"/>
    <w:basedOn w:val="a8"/>
    <w:link w:val="MTDisplayEquation"/>
    <w:rsid w:val="009225F0"/>
  </w:style>
  <w:style w:type="character" w:customStyle="1" w:styleId="MTEquationSection">
    <w:name w:val="MTEquationSection"/>
    <w:basedOn w:val="a0"/>
    <w:rsid w:val="00BB68DE"/>
    <w:rPr>
      <w:rFonts w:ascii="Arial" w:hAnsi="Arial" w:cs="Arial"/>
      <w:b/>
      <w:vanish w:val="0"/>
      <w:color w:val="FF0000"/>
      <w:sz w:val="28"/>
      <w:szCs w:val="28"/>
    </w:rPr>
  </w:style>
  <w:style w:type="character" w:styleId="ab">
    <w:name w:val="Placeholder Text"/>
    <w:basedOn w:val="a0"/>
    <w:uiPriority w:val="99"/>
    <w:semiHidden/>
    <w:rsid w:val="00E73E73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C2157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C21573"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sid w:val="00C21573"/>
    <w:rPr>
      <w:rFonts w:ascii="宋体" w:eastAsia="宋体" w:hAnsi="宋体" w:cs="宋体"/>
      <w:sz w:val="24"/>
      <w:szCs w:val="24"/>
    </w:rPr>
  </w:style>
  <w:style w:type="character" w:customStyle="1" w:styleId="token">
    <w:name w:val="token"/>
    <w:basedOn w:val="a0"/>
    <w:rsid w:val="00C215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785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916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818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72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6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22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58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2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76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54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0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1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2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446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40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8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9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42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66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8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32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0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6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3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48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85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7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9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75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0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83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0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94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21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4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4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C520FD5-A3C1-4E56-9FEC-FAA192E12B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3</Pages>
  <Words>656</Words>
  <Characters>3745</Characters>
  <Application>Microsoft Office Word</Application>
  <DocSecurity>0</DocSecurity>
  <Lines>31</Lines>
  <Paragraphs>8</Paragraphs>
  <ScaleCrop>false</ScaleCrop>
  <Company/>
  <LinksUpToDate>false</LinksUpToDate>
  <CharactersWithSpaces>4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W</dc:creator>
  <cp:keywords/>
  <dc:description/>
  <cp:lastModifiedBy>Hu Liang</cp:lastModifiedBy>
  <cp:revision>11</cp:revision>
  <cp:lastPrinted>2023-10-19T11:27:00Z</cp:lastPrinted>
  <dcterms:created xsi:type="dcterms:W3CDTF">2023-10-19T11:26:00Z</dcterms:created>
  <dcterms:modified xsi:type="dcterms:W3CDTF">2024-12-16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  <property fmtid="{D5CDD505-2E9C-101B-9397-08002B2CF9AE}" pid="9" name="MTEquationNumber2">
    <vt:lpwstr>(#E1)</vt:lpwstr>
  </property>
</Properties>
</file>